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4.xml" ContentType="application/vnd.openxmlformats-officedocument.wordprocessingml.header+xml"/>
  <Override PartName="/word/footer4.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numbering.xml" ContentType="application/vnd.openxmlformats-officedocument.wordprocessingml.numbering+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965CFC" w:rsidRDefault="00781ED7" w:rsidP="00965CFC">
      <w:pPr>
        <w:pStyle w:val="xworksheettype"/>
      </w:pPr>
      <w:r>
        <w:t>Experiment</w:t>
      </w:r>
      <w:r w:rsidR="00965CFC">
        <w:t xml:space="preserve"> worksheet </w:t>
      </w:r>
    </w:p>
    <w:p w:rsidR="00580277" w:rsidRDefault="004E3984" w:rsidP="00344C78">
      <w:pPr>
        <w:pStyle w:val="xchapterhead"/>
        <w:ind w:left="0" w:firstLine="0"/>
      </w:pPr>
      <w:r>
        <w:t>5.1</w:t>
      </w:r>
      <w:r w:rsidR="00344C78">
        <w:t xml:space="preserve"> </w:t>
      </w:r>
      <w:r w:rsidR="002F276D">
        <w:t>Physical change is a change in shape or appearance</w:t>
      </w:r>
    </w:p>
    <w:p w:rsidR="00344C78" w:rsidRPr="005127D6" w:rsidRDefault="00344C78" w:rsidP="00EC7914">
      <w:pPr>
        <w:pStyle w:val="xpagereference"/>
      </w:pPr>
      <w:r>
        <w:t xml:space="preserve">Pages </w:t>
      </w:r>
      <w:r w:rsidR="002F276D">
        <w:t>80</w:t>
      </w:r>
      <w:r>
        <w:t>–</w:t>
      </w:r>
      <w:r w:rsidR="002F276D">
        <w:t>81</w:t>
      </w:r>
      <w:r>
        <w:t xml:space="preserve"> and </w:t>
      </w:r>
      <w:r w:rsidR="00591224">
        <w:t>1</w:t>
      </w:r>
      <w:r w:rsidR="00CB6189">
        <w:t>90</w:t>
      </w:r>
    </w:p>
    <w:p w:rsidR="00115796" w:rsidRDefault="00D32659" w:rsidP="00965CFC">
      <w:pPr>
        <w:pStyle w:val="xahead"/>
      </w:pPr>
      <w:r w:rsidRPr="00965CFC">
        <w:t>Challenge</w:t>
      </w:r>
      <w:r w:rsidR="00965CFC">
        <w:t xml:space="preserve"> 5.1</w:t>
      </w:r>
      <w:r w:rsidR="00F92E46">
        <w:t xml:space="preserve">: </w:t>
      </w:r>
      <w:r>
        <w:t>Exploring physical changes</w:t>
      </w:r>
    </w:p>
    <w:p w:rsidR="00D32659" w:rsidRDefault="00D32659" w:rsidP="00D32659">
      <w:pPr>
        <w:pStyle w:val="xbhead"/>
      </w:pPr>
      <w:r>
        <w:t>What you need</w:t>
      </w:r>
    </w:p>
    <w:p w:rsidR="00D32659" w:rsidRPr="00965CFC" w:rsidRDefault="00965CFC" w:rsidP="00965CFC">
      <w:pPr>
        <w:pStyle w:val="xlist"/>
      </w:pPr>
      <w:r w:rsidRPr="00965CFC">
        <w:t xml:space="preserve">• </w:t>
      </w:r>
      <w:r w:rsidRPr="00965CFC">
        <w:tab/>
      </w:r>
      <w:r w:rsidR="00D32659" w:rsidRPr="00965CFC">
        <w:t>Aluminium drink can</w:t>
      </w:r>
    </w:p>
    <w:p w:rsidR="00D32659" w:rsidRPr="00965CFC" w:rsidRDefault="00965CFC" w:rsidP="00965CFC">
      <w:pPr>
        <w:pStyle w:val="xlist"/>
      </w:pPr>
      <w:r w:rsidRPr="00965CFC">
        <w:t xml:space="preserve">• </w:t>
      </w:r>
      <w:r w:rsidRPr="00965CFC">
        <w:tab/>
      </w:r>
      <w:r w:rsidR="00D32659" w:rsidRPr="00965CFC">
        <w:t>Elastic/rubber band</w:t>
      </w:r>
    </w:p>
    <w:p w:rsidR="00D32659" w:rsidRPr="00965CFC" w:rsidRDefault="00965CFC" w:rsidP="00965CFC">
      <w:pPr>
        <w:pStyle w:val="xlist"/>
      </w:pPr>
      <w:r w:rsidRPr="00965CFC">
        <w:t xml:space="preserve">• </w:t>
      </w:r>
      <w:r w:rsidRPr="00965CFC">
        <w:tab/>
      </w:r>
      <w:r w:rsidR="00D32659" w:rsidRPr="00965CFC">
        <w:t>Rock salt</w:t>
      </w:r>
    </w:p>
    <w:p w:rsidR="00D32659" w:rsidRPr="00965CFC" w:rsidRDefault="00965CFC" w:rsidP="00965CFC">
      <w:pPr>
        <w:pStyle w:val="xlist"/>
      </w:pPr>
      <w:r w:rsidRPr="00965CFC">
        <w:t xml:space="preserve">• </w:t>
      </w:r>
      <w:r w:rsidRPr="00965CFC">
        <w:tab/>
      </w:r>
      <w:r w:rsidR="00D32659" w:rsidRPr="00965CFC">
        <w:t>Ice</w:t>
      </w:r>
    </w:p>
    <w:p w:rsidR="00D32659" w:rsidRPr="00965CFC" w:rsidRDefault="00965CFC" w:rsidP="00965CFC">
      <w:pPr>
        <w:pStyle w:val="xlist"/>
      </w:pPr>
      <w:r w:rsidRPr="00965CFC">
        <w:t xml:space="preserve">• </w:t>
      </w:r>
      <w:r w:rsidRPr="00965CFC">
        <w:tab/>
      </w:r>
      <w:r w:rsidR="00D32659" w:rsidRPr="00965CFC">
        <w:t>Sugar cube</w:t>
      </w:r>
    </w:p>
    <w:p w:rsidR="00D32659" w:rsidRPr="00965CFC" w:rsidRDefault="00965CFC" w:rsidP="00965CFC">
      <w:pPr>
        <w:pStyle w:val="xlist"/>
      </w:pPr>
      <w:r w:rsidRPr="00965CFC">
        <w:t xml:space="preserve">• </w:t>
      </w:r>
      <w:r w:rsidRPr="00965CFC">
        <w:tab/>
      </w:r>
      <w:r w:rsidR="00D32659" w:rsidRPr="00965CFC">
        <w:t>Vitamin C tablet</w:t>
      </w:r>
    </w:p>
    <w:p w:rsidR="00D32659" w:rsidRPr="00965CFC" w:rsidRDefault="00965CFC" w:rsidP="00965CFC">
      <w:pPr>
        <w:pStyle w:val="xlist"/>
      </w:pPr>
      <w:r w:rsidRPr="00965CFC">
        <w:t xml:space="preserve">• </w:t>
      </w:r>
      <w:r w:rsidRPr="00965CFC">
        <w:tab/>
      </w:r>
      <w:r w:rsidR="00D32659" w:rsidRPr="00965CFC">
        <w:t>Slice of bread</w:t>
      </w:r>
    </w:p>
    <w:p w:rsidR="00D32659" w:rsidRPr="00965CFC" w:rsidRDefault="00965CFC" w:rsidP="00965CFC">
      <w:pPr>
        <w:pStyle w:val="xlist"/>
      </w:pPr>
      <w:r w:rsidRPr="00965CFC">
        <w:t xml:space="preserve">• </w:t>
      </w:r>
      <w:r w:rsidRPr="00965CFC">
        <w:tab/>
      </w:r>
      <w:r w:rsidR="00D32659" w:rsidRPr="00965CFC">
        <w:t xml:space="preserve">Piece of </w:t>
      </w:r>
      <w:proofErr w:type="gramStart"/>
      <w:r w:rsidR="00D32659" w:rsidRPr="00965CFC">
        <w:t>cloth</w:t>
      </w:r>
      <w:proofErr w:type="gramEnd"/>
    </w:p>
    <w:p w:rsidR="00D32659" w:rsidRPr="00965CFC" w:rsidRDefault="00965CFC" w:rsidP="00965CFC">
      <w:pPr>
        <w:pStyle w:val="xlist"/>
      </w:pPr>
      <w:r w:rsidRPr="00965CFC">
        <w:t xml:space="preserve">• </w:t>
      </w:r>
      <w:r w:rsidRPr="00965CFC">
        <w:tab/>
      </w:r>
      <w:r w:rsidR="00D32659" w:rsidRPr="00965CFC">
        <w:t>Scissors</w:t>
      </w:r>
    </w:p>
    <w:p w:rsidR="00D32659" w:rsidRDefault="00D32659" w:rsidP="00D32659">
      <w:pPr>
        <w:pStyle w:val="xbhead"/>
      </w:pPr>
      <w:r>
        <w:t>What to do</w:t>
      </w:r>
    </w:p>
    <w:p w:rsidR="00D32659" w:rsidRDefault="00965CFC" w:rsidP="00965CFC">
      <w:pPr>
        <w:pStyle w:val="xlist"/>
      </w:pPr>
      <w:r>
        <w:t xml:space="preserve">1 </w:t>
      </w:r>
      <w:r>
        <w:tab/>
      </w:r>
      <w:r w:rsidR="00D32659">
        <w:t xml:space="preserve">For each </w:t>
      </w:r>
      <w:r w:rsidR="00D32659" w:rsidRPr="00965CFC">
        <w:t>of</w:t>
      </w:r>
      <w:r w:rsidR="00D32659">
        <w:t xml:space="preserve"> the materials provided, find ways to change its physical appearance.</w:t>
      </w:r>
    </w:p>
    <w:p w:rsidR="00965CFC" w:rsidRDefault="00965CFC" w:rsidP="00965CFC">
      <w:pPr>
        <w:pStyle w:val="xlist"/>
      </w:pPr>
    </w:p>
    <w:p w:rsidR="00D32659" w:rsidRPr="00965CFC" w:rsidRDefault="00965CFC" w:rsidP="00965CFC">
      <w:pPr>
        <w:pStyle w:val="xlist"/>
      </w:pPr>
      <w:r w:rsidRPr="00965CFC">
        <w:t xml:space="preserve">2 </w:t>
      </w:r>
      <w:r w:rsidRPr="00965CFC">
        <w:tab/>
      </w:r>
      <w:r w:rsidR="00D32659" w:rsidRPr="00965CFC">
        <w:t xml:space="preserve">Record the method you used and your observations in Table </w:t>
      </w:r>
      <w:r w:rsidR="00781ED7">
        <w:t>1</w:t>
      </w:r>
      <w:r w:rsidR="00D32659" w:rsidRPr="00965CFC">
        <w:t>.</w:t>
      </w:r>
    </w:p>
    <w:p w:rsidR="00D32659" w:rsidRDefault="00D32659" w:rsidP="00D32659">
      <w:pPr>
        <w:pStyle w:val="xbhead"/>
      </w:pPr>
      <w:r>
        <w:t>Discussion</w:t>
      </w:r>
    </w:p>
    <w:p w:rsidR="00D32659" w:rsidRDefault="00965CFC" w:rsidP="00965CFC">
      <w:pPr>
        <w:pStyle w:val="xlist"/>
      </w:pPr>
      <w:r>
        <w:t xml:space="preserve">1 </w:t>
      </w:r>
      <w:r>
        <w:tab/>
      </w:r>
      <w:r w:rsidR="00D32659">
        <w:t xml:space="preserve">List three different ways in which a </w:t>
      </w:r>
      <w:r w:rsidR="00D32659" w:rsidRPr="00965CFC">
        <w:t>physical</w:t>
      </w:r>
      <w:r w:rsidR="00D32659">
        <w:t xml:space="preserve"> change can take place.</w:t>
      </w:r>
    </w:p>
    <w:p w:rsidR="00965CFC" w:rsidRDefault="00965CFC" w:rsidP="00965CFC">
      <w:pPr>
        <w:pStyle w:val="xlist"/>
      </w:pPr>
    </w:p>
    <w:p w:rsidR="00D32659" w:rsidRDefault="00D32659" w:rsidP="00D32659">
      <w:pPr>
        <w:pStyle w:val="xline"/>
      </w:pPr>
    </w:p>
    <w:p w:rsidR="00D32659" w:rsidRDefault="00D32659" w:rsidP="00D32659">
      <w:pPr>
        <w:pStyle w:val="xlist"/>
      </w:pPr>
    </w:p>
    <w:p w:rsidR="00D32659" w:rsidRDefault="00D32659" w:rsidP="00D32659">
      <w:pPr>
        <w:pStyle w:val="xline"/>
      </w:pPr>
    </w:p>
    <w:p w:rsidR="00D32659" w:rsidRDefault="00D32659" w:rsidP="00D32659">
      <w:pPr>
        <w:pStyle w:val="xlist"/>
      </w:pPr>
    </w:p>
    <w:p w:rsidR="00D32659" w:rsidRDefault="00D32659" w:rsidP="00D32659">
      <w:pPr>
        <w:pStyle w:val="xline"/>
      </w:pPr>
    </w:p>
    <w:p w:rsidR="00965CFC" w:rsidRDefault="00965CFC" w:rsidP="00965CFC">
      <w:pPr>
        <w:pStyle w:val="xlist"/>
      </w:pPr>
    </w:p>
    <w:p w:rsidR="008D32F0" w:rsidRDefault="00965CFC" w:rsidP="00965CFC">
      <w:pPr>
        <w:pStyle w:val="xlist"/>
      </w:pPr>
      <w:r>
        <w:t xml:space="preserve">2 </w:t>
      </w:r>
      <w:r>
        <w:tab/>
      </w:r>
      <w:r w:rsidR="00D32659">
        <w:t>What did each change have in common?</w:t>
      </w:r>
    </w:p>
    <w:p w:rsidR="00965CFC" w:rsidRDefault="00965CFC" w:rsidP="00965CFC">
      <w:pPr>
        <w:pStyle w:val="xlist"/>
      </w:pPr>
    </w:p>
    <w:p w:rsidR="00D32659" w:rsidRDefault="00D32659" w:rsidP="00D32659">
      <w:pPr>
        <w:pStyle w:val="xline"/>
      </w:pPr>
    </w:p>
    <w:p w:rsidR="00D32659" w:rsidRDefault="00D32659" w:rsidP="00D32659">
      <w:pPr>
        <w:pStyle w:val="xlist"/>
      </w:pPr>
    </w:p>
    <w:p w:rsidR="00151010" w:rsidRDefault="00151010" w:rsidP="00151010">
      <w:pPr>
        <w:pStyle w:val="xline"/>
      </w:pPr>
    </w:p>
    <w:p w:rsidR="00151010" w:rsidRDefault="00151010" w:rsidP="00151010">
      <w:pPr>
        <w:pStyle w:val="xline"/>
        <w:pBdr>
          <w:bottom w:val="none" w:sz="0" w:space="0" w:color="auto"/>
        </w:pBdr>
      </w:pPr>
    </w:p>
    <w:p w:rsidR="00151010" w:rsidRDefault="00151010" w:rsidP="00151010">
      <w:pPr>
        <w:pStyle w:val="xline"/>
      </w:pPr>
    </w:p>
    <w:p w:rsidR="00D32659" w:rsidRDefault="00D32659" w:rsidP="00151010">
      <w:pPr>
        <w:pStyle w:val="xline"/>
        <w:pBdr>
          <w:bottom w:val="none" w:sz="0" w:space="0" w:color="auto"/>
        </w:pBdr>
      </w:pPr>
    </w:p>
    <w:p w:rsidR="00151010" w:rsidRDefault="00151010" w:rsidP="00151010">
      <w:pPr>
        <w:pStyle w:val="xline"/>
      </w:pPr>
    </w:p>
    <w:p w:rsidR="00965CFC" w:rsidRDefault="00965CFC" w:rsidP="00D32659">
      <w:pPr>
        <w:pStyle w:val="xlist"/>
        <w:rPr>
          <w:rStyle w:val="xfigtable"/>
          <w:rFonts w:cstheme="minorBidi"/>
        </w:rPr>
      </w:pPr>
    </w:p>
    <w:p w:rsidR="00781ED7" w:rsidRDefault="00781ED7" w:rsidP="00781ED7">
      <w:pPr>
        <w:pStyle w:val="xline"/>
      </w:pPr>
    </w:p>
    <w:p w:rsidR="00781ED7" w:rsidRDefault="00781ED7" w:rsidP="00781ED7">
      <w:pPr>
        <w:pStyle w:val="xline"/>
        <w:pBdr>
          <w:bottom w:val="none" w:sz="0" w:space="0" w:color="auto"/>
        </w:pBdr>
      </w:pPr>
    </w:p>
    <w:p w:rsidR="00781ED7" w:rsidRDefault="00781ED7" w:rsidP="00781ED7">
      <w:pPr>
        <w:pStyle w:val="xline"/>
      </w:pPr>
    </w:p>
    <w:p w:rsidR="00781ED7" w:rsidRDefault="00781ED7" w:rsidP="00781ED7">
      <w:pPr>
        <w:pStyle w:val="xline"/>
        <w:pBdr>
          <w:bottom w:val="none" w:sz="0" w:space="0" w:color="auto"/>
        </w:pBdr>
      </w:pPr>
    </w:p>
    <w:p w:rsidR="00D32659" w:rsidRDefault="00163F9A" w:rsidP="00003880">
      <w:pPr>
        <w:spacing w:before="0" w:after="200" w:line="276" w:lineRule="auto"/>
        <w:ind w:left="0" w:firstLine="0"/>
        <w:rPr>
          <w:rStyle w:val="xfigtable"/>
        </w:rPr>
      </w:pPr>
      <w:r>
        <w:rPr>
          <w:rStyle w:val="xfigtable"/>
        </w:rPr>
        <w:br w:type="page"/>
      </w:r>
      <w:r w:rsidR="00D32659" w:rsidRPr="00D32659">
        <w:rPr>
          <w:rStyle w:val="xfigtable"/>
        </w:rPr>
        <w:t xml:space="preserve">Table </w:t>
      </w:r>
      <w:r w:rsidR="00781ED7">
        <w:rPr>
          <w:rStyle w:val="xfigtable"/>
        </w:rPr>
        <w:t>1</w:t>
      </w:r>
    </w:p>
    <w:tbl>
      <w:tblPr>
        <w:tblStyle w:val="TableGrid"/>
        <w:tblW w:w="0" w:type="auto"/>
        <w:tblInd w:w="454" w:type="dxa"/>
        <w:tblLook w:val="04A0"/>
      </w:tblPr>
      <w:tblGrid>
        <w:gridCol w:w="2520"/>
        <w:gridCol w:w="2501"/>
        <w:gridCol w:w="2548"/>
        <w:gridCol w:w="2660"/>
      </w:tblGrid>
      <w:tr w:rsidR="00D32659">
        <w:tc>
          <w:tcPr>
            <w:tcW w:w="2520" w:type="dxa"/>
          </w:tcPr>
          <w:p w:rsidR="00D32659" w:rsidRPr="00D32659" w:rsidRDefault="00D32659" w:rsidP="00D32659">
            <w:pPr>
              <w:pStyle w:val="xtablehead"/>
              <w:rPr>
                <w:rStyle w:val="xfigtable"/>
                <w:b/>
                <w:caps/>
                <w:lang w:val="en-AU"/>
              </w:rPr>
            </w:pPr>
            <w:r w:rsidRPr="00D32659">
              <w:rPr>
                <w:rStyle w:val="xfigtable"/>
                <w:b/>
                <w:caps/>
                <w:color w:val="auto"/>
                <w:sz w:val="22"/>
              </w:rPr>
              <w:t>Material</w:t>
            </w:r>
          </w:p>
        </w:tc>
        <w:tc>
          <w:tcPr>
            <w:tcW w:w="2501" w:type="dxa"/>
          </w:tcPr>
          <w:p w:rsidR="00D32659" w:rsidRPr="00D32659" w:rsidRDefault="00D32659" w:rsidP="00D32659">
            <w:pPr>
              <w:pStyle w:val="xtablehead"/>
              <w:rPr>
                <w:rStyle w:val="xfigtable"/>
              </w:rPr>
            </w:pPr>
            <w:r w:rsidRPr="00D32659">
              <w:rPr>
                <w:rStyle w:val="xfigtable"/>
                <w:b/>
                <w:caps/>
                <w:color w:val="auto"/>
                <w:sz w:val="22"/>
              </w:rPr>
              <w:t>Method Used</w:t>
            </w:r>
          </w:p>
        </w:tc>
        <w:tc>
          <w:tcPr>
            <w:tcW w:w="2548" w:type="dxa"/>
          </w:tcPr>
          <w:p w:rsidR="00D32659" w:rsidRPr="00D32659" w:rsidRDefault="00D32659" w:rsidP="00D32659">
            <w:pPr>
              <w:pStyle w:val="xtablehead"/>
              <w:rPr>
                <w:rStyle w:val="xfigtable"/>
              </w:rPr>
            </w:pPr>
            <w:r w:rsidRPr="00D32659">
              <w:rPr>
                <w:rStyle w:val="xfigtable"/>
                <w:b/>
                <w:caps/>
                <w:color w:val="auto"/>
                <w:sz w:val="22"/>
              </w:rPr>
              <w:t>HAs the substance changed?</w:t>
            </w:r>
          </w:p>
        </w:tc>
        <w:tc>
          <w:tcPr>
            <w:tcW w:w="2660" w:type="dxa"/>
          </w:tcPr>
          <w:p w:rsidR="00D32659" w:rsidRPr="00D32659" w:rsidRDefault="00D32659" w:rsidP="00D32659">
            <w:pPr>
              <w:pStyle w:val="xtablehead"/>
              <w:rPr>
                <w:rStyle w:val="xfigtable"/>
              </w:rPr>
            </w:pPr>
            <w:r w:rsidRPr="00D32659">
              <w:rPr>
                <w:rStyle w:val="xfigtable"/>
                <w:b/>
                <w:caps/>
                <w:color w:val="auto"/>
                <w:sz w:val="22"/>
              </w:rPr>
              <w:t>Can the change be reversed/undone?</w:t>
            </w:r>
          </w:p>
        </w:tc>
      </w:tr>
      <w:tr w:rsidR="00D32659">
        <w:trPr>
          <w:trHeight w:val="414"/>
        </w:trPr>
        <w:tc>
          <w:tcPr>
            <w:tcW w:w="2520" w:type="dxa"/>
          </w:tcPr>
          <w:p w:rsidR="00D32659" w:rsidRDefault="00D32659" w:rsidP="00D32659">
            <w:pPr>
              <w:pStyle w:val="xlist"/>
              <w:ind w:left="0" w:firstLine="0"/>
              <w:rPr>
                <w:rStyle w:val="xfigtable"/>
                <w:rFonts w:cstheme="minorBidi"/>
              </w:rPr>
            </w:pPr>
          </w:p>
          <w:p w:rsidR="00D32659" w:rsidRDefault="00D32659" w:rsidP="00D32659">
            <w:pPr>
              <w:pStyle w:val="xlist"/>
              <w:ind w:left="0" w:firstLine="0"/>
              <w:rPr>
                <w:rStyle w:val="xfigtable"/>
              </w:rPr>
            </w:pPr>
          </w:p>
        </w:tc>
        <w:tc>
          <w:tcPr>
            <w:tcW w:w="2501" w:type="dxa"/>
          </w:tcPr>
          <w:p w:rsidR="00D32659" w:rsidRDefault="00D32659" w:rsidP="00D32659">
            <w:pPr>
              <w:pStyle w:val="xlist"/>
              <w:ind w:left="0" w:firstLine="0"/>
              <w:rPr>
                <w:rStyle w:val="xfigtable"/>
              </w:rPr>
            </w:pPr>
          </w:p>
        </w:tc>
        <w:tc>
          <w:tcPr>
            <w:tcW w:w="2548" w:type="dxa"/>
          </w:tcPr>
          <w:p w:rsidR="00D32659" w:rsidRDefault="00D32659" w:rsidP="00D32659">
            <w:pPr>
              <w:pStyle w:val="xlist"/>
              <w:ind w:left="0" w:firstLine="0"/>
              <w:rPr>
                <w:rStyle w:val="xfigtable"/>
              </w:rPr>
            </w:pPr>
          </w:p>
        </w:tc>
        <w:tc>
          <w:tcPr>
            <w:tcW w:w="2660" w:type="dxa"/>
          </w:tcPr>
          <w:p w:rsidR="00D32659" w:rsidRDefault="00D32659" w:rsidP="00D32659">
            <w:pPr>
              <w:pStyle w:val="xlist"/>
              <w:ind w:left="0" w:firstLine="0"/>
              <w:rPr>
                <w:rStyle w:val="xfigtable"/>
              </w:rPr>
            </w:pPr>
          </w:p>
        </w:tc>
      </w:tr>
      <w:tr w:rsidR="00D32659">
        <w:trPr>
          <w:trHeight w:val="414"/>
        </w:trPr>
        <w:tc>
          <w:tcPr>
            <w:tcW w:w="2520" w:type="dxa"/>
          </w:tcPr>
          <w:p w:rsidR="00D32659" w:rsidRDefault="00D32659" w:rsidP="00D32659">
            <w:pPr>
              <w:pStyle w:val="xlist"/>
              <w:ind w:left="0" w:firstLine="0"/>
              <w:rPr>
                <w:rStyle w:val="xfigtable"/>
                <w:rFonts w:cstheme="minorBidi"/>
              </w:rPr>
            </w:pPr>
          </w:p>
          <w:p w:rsidR="00D32659" w:rsidRDefault="00D32659" w:rsidP="00D32659">
            <w:pPr>
              <w:pStyle w:val="xlist"/>
              <w:ind w:left="0" w:firstLine="0"/>
              <w:rPr>
                <w:rStyle w:val="xfigtable"/>
              </w:rPr>
            </w:pPr>
          </w:p>
        </w:tc>
        <w:tc>
          <w:tcPr>
            <w:tcW w:w="2501" w:type="dxa"/>
          </w:tcPr>
          <w:p w:rsidR="00D32659" w:rsidRDefault="00D32659" w:rsidP="00D32659">
            <w:pPr>
              <w:pStyle w:val="xlist"/>
              <w:ind w:left="0" w:firstLine="0"/>
              <w:rPr>
                <w:rStyle w:val="xfigtable"/>
              </w:rPr>
            </w:pPr>
          </w:p>
        </w:tc>
        <w:tc>
          <w:tcPr>
            <w:tcW w:w="2548" w:type="dxa"/>
          </w:tcPr>
          <w:p w:rsidR="00D32659" w:rsidRDefault="00D32659" w:rsidP="00D32659">
            <w:pPr>
              <w:pStyle w:val="xlist"/>
              <w:ind w:left="0" w:firstLine="0"/>
              <w:rPr>
                <w:rStyle w:val="xfigtable"/>
              </w:rPr>
            </w:pPr>
          </w:p>
        </w:tc>
        <w:tc>
          <w:tcPr>
            <w:tcW w:w="2660" w:type="dxa"/>
          </w:tcPr>
          <w:p w:rsidR="00D32659" w:rsidRDefault="00D32659" w:rsidP="00D32659">
            <w:pPr>
              <w:pStyle w:val="xlist"/>
              <w:ind w:left="0" w:firstLine="0"/>
              <w:rPr>
                <w:rStyle w:val="xfigtable"/>
              </w:rPr>
            </w:pPr>
          </w:p>
        </w:tc>
      </w:tr>
      <w:tr w:rsidR="00965CFC">
        <w:trPr>
          <w:trHeight w:val="414"/>
        </w:trPr>
        <w:tc>
          <w:tcPr>
            <w:tcW w:w="2520" w:type="dxa"/>
          </w:tcPr>
          <w:p w:rsidR="00965CFC" w:rsidRDefault="00965CFC" w:rsidP="00D32659">
            <w:pPr>
              <w:pStyle w:val="xlist"/>
              <w:ind w:left="0" w:firstLine="0"/>
              <w:rPr>
                <w:rStyle w:val="xfigtable"/>
                <w:rFonts w:cstheme="minorBidi"/>
              </w:rPr>
            </w:pPr>
          </w:p>
        </w:tc>
        <w:tc>
          <w:tcPr>
            <w:tcW w:w="2501" w:type="dxa"/>
          </w:tcPr>
          <w:p w:rsidR="00965CFC" w:rsidRDefault="00965CFC" w:rsidP="00D32659">
            <w:pPr>
              <w:pStyle w:val="xlist"/>
              <w:ind w:left="0" w:firstLine="0"/>
              <w:rPr>
                <w:rStyle w:val="xfigtable"/>
              </w:rPr>
            </w:pPr>
          </w:p>
        </w:tc>
        <w:tc>
          <w:tcPr>
            <w:tcW w:w="2548" w:type="dxa"/>
          </w:tcPr>
          <w:p w:rsidR="00965CFC" w:rsidRDefault="00965CFC" w:rsidP="00D32659">
            <w:pPr>
              <w:pStyle w:val="xlist"/>
              <w:ind w:left="0" w:firstLine="0"/>
              <w:rPr>
                <w:rStyle w:val="xfigtable"/>
              </w:rPr>
            </w:pPr>
          </w:p>
        </w:tc>
        <w:tc>
          <w:tcPr>
            <w:tcW w:w="2660" w:type="dxa"/>
          </w:tcPr>
          <w:p w:rsidR="00965CFC" w:rsidRDefault="00965CFC" w:rsidP="00D32659">
            <w:pPr>
              <w:pStyle w:val="xlist"/>
              <w:ind w:left="0" w:firstLine="0"/>
              <w:rPr>
                <w:rStyle w:val="xfigtable"/>
              </w:rPr>
            </w:pPr>
          </w:p>
        </w:tc>
      </w:tr>
      <w:tr w:rsidR="00965CFC">
        <w:trPr>
          <w:trHeight w:val="414"/>
        </w:trPr>
        <w:tc>
          <w:tcPr>
            <w:tcW w:w="2520" w:type="dxa"/>
          </w:tcPr>
          <w:p w:rsidR="00965CFC" w:rsidRDefault="00965CFC" w:rsidP="00D32659">
            <w:pPr>
              <w:pStyle w:val="xlist"/>
              <w:ind w:left="0" w:firstLine="0"/>
              <w:rPr>
                <w:rStyle w:val="xfigtable"/>
                <w:rFonts w:cstheme="minorBidi"/>
              </w:rPr>
            </w:pPr>
          </w:p>
        </w:tc>
        <w:tc>
          <w:tcPr>
            <w:tcW w:w="2501" w:type="dxa"/>
          </w:tcPr>
          <w:p w:rsidR="00965CFC" w:rsidRDefault="00965CFC" w:rsidP="00D32659">
            <w:pPr>
              <w:pStyle w:val="xlist"/>
              <w:ind w:left="0" w:firstLine="0"/>
              <w:rPr>
                <w:rStyle w:val="xfigtable"/>
              </w:rPr>
            </w:pPr>
          </w:p>
        </w:tc>
        <w:tc>
          <w:tcPr>
            <w:tcW w:w="2548" w:type="dxa"/>
          </w:tcPr>
          <w:p w:rsidR="00965CFC" w:rsidRDefault="00965CFC" w:rsidP="00D32659">
            <w:pPr>
              <w:pStyle w:val="xlist"/>
              <w:ind w:left="0" w:firstLine="0"/>
              <w:rPr>
                <w:rStyle w:val="xfigtable"/>
              </w:rPr>
            </w:pPr>
          </w:p>
        </w:tc>
        <w:tc>
          <w:tcPr>
            <w:tcW w:w="2660" w:type="dxa"/>
          </w:tcPr>
          <w:p w:rsidR="00965CFC" w:rsidRDefault="00965CFC" w:rsidP="00D32659">
            <w:pPr>
              <w:pStyle w:val="xlist"/>
              <w:ind w:left="0" w:firstLine="0"/>
              <w:rPr>
                <w:rStyle w:val="xfigtable"/>
              </w:rPr>
            </w:pPr>
          </w:p>
        </w:tc>
      </w:tr>
      <w:tr w:rsidR="00965CFC">
        <w:trPr>
          <w:trHeight w:val="414"/>
        </w:trPr>
        <w:tc>
          <w:tcPr>
            <w:tcW w:w="2520" w:type="dxa"/>
          </w:tcPr>
          <w:p w:rsidR="00965CFC" w:rsidRDefault="00965CFC" w:rsidP="00D32659">
            <w:pPr>
              <w:pStyle w:val="xlist"/>
              <w:ind w:left="0" w:firstLine="0"/>
              <w:rPr>
                <w:rStyle w:val="xfigtable"/>
                <w:rFonts w:cstheme="minorBidi"/>
              </w:rPr>
            </w:pPr>
          </w:p>
        </w:tc>
        <w:tc>
          <w:tcPr>
            <w:tcW w:w="2501" w:type="dxa"/>
          </w:tcPr>
          <w:p w:rsidR="00965CFC" w:rsidRDefault="00965CFC" w:rsidP="00D32659">
            <w:pPr>
              <w:pStyle w:val="xlist"/>
              <w:ind w:left="0" w:firstLine="0"/>
              <w:rPr>
                <w:rStyle w:val="xfigtable"/>
              </w:rPr>
            </w:pPr>
          </w:p>
        </w:tc>
        <w:tc>
          <w:tcPr>
            <w:tcW w:w="2548" w:type="dxa"/>
          </w:tcPr>
          <w:p w:rsidR="00965CFC" w:rsidRDefault="00965CFC" w:rsidP="00D32659">
            <w:pPr>
              <w:pStyle w:val="xlist"/>
              <w:ind w:left="0" w:firstLine="0"/>
              <w:rPr>
                <w:rStyle w:val="xfigtable"/>
              </w:rPr>
            </w:pPr>
          </w:p>
        </w:tc>
        <w:tc>
          <w:tcPr>
            <w:tcW w:w="2660" w:type="dxa"/>
          </w:tcPr>
          <w:p w:rsidR="00965CFC" w:rsidRDefault="00965CFC" w:rsidP="00D32659">
            <w:pPr>
              <w:pStyle w:val="xlist"/>
              <w:ind w:left="0" w:firstLine="0"/>
              <w:rPr>
                <w:rStyle w:val="xfigtable"/>
              </w:rPr>
            </w:pPr>
          </w:p>
        </w:tc>
      </w:tr>
      <w:tr w:rsidR="00965CFC">
        <w:trPr>
          <w:trHeight w:val="414"/>
        </w:trPr>
        <w:tc>
          <w:tcPr>
            <w:tcW w:w="2520" w:type="dxa"/>
          </w:tcPr>
          <w:p w:rsidR="00965CFC" w:rsidRDefault="00965CFC" w:rsidP="00D32659">
            <w:pPr>
              <w:pStyle w:val="xlist"/>
              <w:ind w:left="0" w:firstLine="0"/>
              <w:rPr>
                <w:rStyle w:val="xfigtable"/>
                <w:rFonts w:cstheme="minorBidi"/>
              </w:rPr>
            </w:pPr>
          </w:p>
        </w:tc>
        <w:tc>
          <w:tcPr>
            <w:tcW w:w="2501" w:type="dxa"/>
          </w:tcPr>
          <w:p w:rsidR="00965CFC" w:rsidRDefault="00965CFC" w:rsidP="00D32659">
            <w:pPr>
              <w:pStyle w:val="xlist"/>
              <w:ind w:left="0" w:firstLine="0"/>
              <w:rPr>
                <w:rStyle w:val="xfigtable"/>
              </w:rPr>
            </w:pPr>
          </w:p>
        </w:tc>
        <w:tc>
          <w:tcPr>
            <w:tcW w:w="2548" w:type="dxa"/>
          </w:tcPr>
          <w:p w:rsidR="00965CFC" w:rsidRDefault="00965CFC" w:rsidP="00D32659">
            <w:pPr>
              <w:pStyle w:val="xlist"/>
              <w:ind w:left="0" w:firstLine="0"/>
              <w:rPr>
                <w:rStyle w:val="xfigtable"/>
              </w:rPr>
            </w:pPr>
          </w:p>
        </w:tc>
        <w:tc>
          <w:tcPr>
            <w:tcW w:w="2660" w:type="dxa"/>
          </w:tcPr>
          <w:p w:rsidR="00965CFC" w:rsidRDefault="00965CFC" w:rsidP="00D32659">
            <w:pPr>
              <w:pStyle w:val="xlist"/>
              <w:ind w:left="0" w:firstLine="0"/>
              <w:rPr>
                <w:rStyle w:val="xfigtable"/>
              </w:rPr>
            </w:pPr>
          </w:p>
        </w:tc>
      </w:tr>
      <w:tr w:rsidR="00965CFC">
        <w:trPr>
          <w:trHeight w:val="414"/>
        </w:trPr>
        <w:tc>
          <w:tcPr>
            <w:tcW w:w="2520" w:type="dxa"/>
          </w:tcPr>
          <w:p w:rsidR="00965CFC" w:rsidRDefault="00965CFC" w:rsidP="00D32659">
            <w:pPr>
              <w:pStyle w:val="xlist"/>
              <w:ind w:left="0" w:firstLine="0"/>
              <w:rPr>
                <w:rStyle w:val="xfigtable"/>
                <w:rFonts w:cstheme="minorBidi"/>
              </w:rPr>
            </w:pPr>
          </w:p>
        </w:tc>
        <w:tc>
          <w:tcPr>
            <w:tcW w:w="2501" w:type="dxa"/>
          </w:tcPr>
          <w:p w:rsidR="00965CFC" w:rsidRDefault="00965CFC" w:rsidP="00D32659">
            <w:pPr>
              <w:pStyle w:val="xlist"/>
              <w:ind w:left="0" w:firstLine="0"/>
              <w:rPr>
                <w:rStyle w:val="xfigtable"/>
              </w:rPr>
            </w:pPr>
          </w:p>
        </w:tc>
        <w:tc>
          <w:tcPr>
            <w:tcW w:w="2548" w:type="dxa"/>
          </w:tcPr>
          <w:p w:rsidR="00965CFC" w:rsidRDefault="00965CFC" w:rsidP="00D32659">
            <w:pPr>
              <w:pStyle w:val="xlist"/>
              <w:ind w:left="0" w:firstLine="0"/>
              <w:rPr>
                <w:rStyle w:val="xfigtable"/>
              </w:rPr>
            </w:pPr>
          </w:p>
        </w:tc>
        <w:tc>
          <w:tcPr>
            <w:tcW w:w="2660" w:type="dxa"/>
          </w:tcPr>
          <w:p w:rsidR="00965CFC" w:rsidRDefault="00965CFC" w:rsidP="00D32659">
            <w:pPr>
              <w:pStyle w:val="xlist"/>
              <w:ind w:left="0" w:firstLine="0"/>
              <w:rPr>
                <w:rStyle w:val="xfigtable"/>
              </w:rPr>
            </w:pPr>
          </w:p>
        </w:tc>
      </w:tr>
      <w:tr w:rsidR="00965CFC">
        <w:trPr>
          <w:trHeight w:val="414"/>
        </w:trPr>
        <w:tc>
          <w:tcPr>
            <w:tcW w:w="2520" w:type="dxa"/>
          </w:tcPr>
          <w:p w:rsidR="00965CFC" w:rsidRDefault="00965CFC" w:rsidP="00D32659">
            <w:pPr>
              <w:pStyle w:val="xlist"/>
              <w:ind w:left="0" w:firstLine="0"/>
              <w:rPr>
                <w:rStyle w:val="xfigtable"/>
                <w:rFonts w:cstheme="minorBidi"/>
              </w:rPr>
            </w:pPr>
          </w:p>
        </w:tc>
        <w:tc>
          <w:tcPr>
            <w:tcW w:w="2501" w:type="dxa"/>
          </w:tcPr>
          <w:p w:rsidR="00965CFC" w:rsidRDefault="00965CFC" w:rsidP="00D32659">
            <w:pPr>
              <w:pStyle w:val="xlist"/>
              <w:ind w:left="0" w:firstLine="0"/>
              <w:rPr>
                <w:rStyle w:val="xfigtable"/>
              </w:rPr>
            </w:pPr>
          </w:p>
        </w:tc>
        <w:tc>
          <w:tcPr>
            <w:tcW w:w="2548" w:type="dxa"/>
          </w:tcPr>
          <w:p w:rsidR="00965CFC" w:rsidRDefault="00965CFC" w:rsidP="00D32659">
            <w:pPr>
              <w:pStyle w:val="xlist"/>
              <w:ind w:left="0" w:firstLine="0"/>
              <w:rPr>
                <w:rStyle w:val="xfigtable"/>
              </w:rPr>
            </w:pPr>
          </w:p>
        </w:tc>
        <w:tc>
          <w:tcPr>
            <w:tcW w:w="2660" w:type="dxa"/>
          </w:tcPr>
          <w:p w:rsidR="00965CFC" w:rsidRDefault="00965CFC" w:rsidP="00D32659">
            <w:pPr>
              <w:pStyle w:val="xlist"/>
              <w:ind w:left="0" w:firstLine="0"/>
              <w:rPr>
                <w:rStyle w:val="xfigtable"/>
              </w:rPr>
            </w:pPr>
          </w:p>
        </w:tc>
      </w:tr>
      <w:tr w:rsidR="00965CFC">
        <w:trPr>
          <w:trHeight w:val="414"/>
        </w:trPr>
        <w:tc>
          <w:tcPr>
            <w:tcW w:w="2520" w:type="dxa"/>
          </w:tcPr>
          <w:p w:rsidR="00965CFC" w:rsidRDefault="00965CFC" w:rsidP="00D32659">
            <w:pPr>
              <w:pStyle w:val="xlist"/>
              <w:ind w:left="0" w:firstLine="0"/>
              <w:rPr>
                <w:rStyle w:val="xfigtable"/>
                <w:rFonts w:cstheme="minorBidi"/>
              </w:rPr>
            </w:pPr>
          </w:p>
        </w:tc>
        <w:tc>
          <w:tcPr>
            <w:tcW w:w="2501" w:type="dxa"/>
          </w:tcPr>
          <w:p w:rsidR="00965CFC" w:rsidRDefault="00965CFC" w:rsidP="00D32659">
            <w:pPr>
              <w:pStyle w:val="xlist"/>
              <w:ind w:left="0" w:firstLine="0"/>
              <w:rPr>
                <w:rStyle w:val="xfigtable"/>
              </w:rPr>
            </w:pPr>
          </w:p>
        </w:tc>
        <w:tc>
          <w:tcPr>
            <w:tcW w:w="2548" w:type="dxa"/>
          </w:tcPr>
          <w:p w:rsidR="00965CFC" w:rsidRDefault="00965CFC" w:rsidP="00D32659">
            <w:pPr>
              <w:pStyle w:val="xlist"/>
              <w:ind w:left="0" w:firstLine="0"/>
              <w:rPr>
                <w:rStyle w:val="xfigtable"/>
              </w:rPr>
            </w:pPr>
          </w:p>
        </w:tc>
        <w:tc>
          <w:tcPr>
            <w:tcW w:w="2660" w:type="dxa"/>
          </w:tcPr>
          <w:p w:rsidR="00965CFC" w:rsidRDefault="00965CFC" w:rsidP="00D32659">
            <w:pPr>
              <w:pStyle w:val="xlist"/>
              <w:ind w:left="0" w:firstLine="0"/>
              <w:rPr>
                <w:rStyle w:val="xfigtable"/>
              </w:rPr>
            </w:pPr>
          </w:p>
        </w:tc>
      </w:tr>
    </w:tbl>
    <w:p w:rsidR="006224A7" w:rsidRDefault="006224A7" w:rsidP="00D32659">
      <w:pPr>
        <w:pStyle w:val="xdesignnote"/>
        <w:rPr>
          <w:rStyle w:val="xfigtable"/>
          <w:rFonts w:eastAsiaTheme="minorHAnsi" w:cstheme="minorBidi"/>
          <w:szCs w:val="22"/>
        </w:rPr>
      </w:pPr>
    </w:p>
    <w:p w:rsidR="006224A7" w:rsidRPr="00003880" w:rsidRDefault="006224A7" w:rsidP="00003880">
      <w:pPr>
        <w:pStyle w:val="xworksheettype"/>
        <w:rPr>
          <w:caps/>
          <w:color w:val="000000"/>
          <w:sz w:val="18"/>
          <w:szCs w:val="20"/>
        </w:rPr>
      </w:pPr>
      <w:r>
        <w:rPr>
          <w:rStyle w:val="xfigtable"/>
        </w:rPr>
        <w:br w:type="page"/>
      </w:r>
      <w:r>
        <w:t>Experiment worksheet</w:t>
      </w:r>
    </w:p>
    <w:p w:rsidR="006224A7" w:rsidRDefault="006224A7" w:rsidP="00344C78">
      <w:pPr>
        <w:pStyle w:val="xchapterhead"/>
        <w:ind w:left="0" w:firstLine="0"/>
      </w:pPr>
      <w:r>
        <w:t>5.1 Physical change is a change in shape or appearance</w:t>
      </w:r>
    </w:p>
    <w:p w:rsidR="006224A7" w:rsidRPr="005127D6" w:rsidRDefault="006224A7" w:rsidP="00EC7914">
      <w:pPr>
        <w:pStyle w:val="xpagereference"/>
      </w:pPr>
      <w:r>
        <w:t>Pages 80–81 and 189</w:t>
      </w:r>
    </w:p>
    <w:p w:rsidR="006224A7" w:rsidRDefault="006224A7" w:rsidP="00003880">
      <w:pPr>
        <w:pStyle w:val="xahead"/>
      </w:pPr>
      <w:r>
        <w:t>Experiment 5.1: Melting chocolate</w:t>
      </w:r>
    </w:p>
    <w:p w:rsidR="006224A7" w:rsidRPr="00522A8D" w:rsidRDefault="006224A7" w:rsidP="00522A8D">
      <w:pPr>
        <w:pStyle w:val="xbhead"/>
      </w:pPr>
      <w:r w:rsidRPr="00522A8D">
        <w:t>Aim</w:t>
      </w:r>
    </w:p>
    <w:p w:rsidR="006224A7" w:rsidRDefault="006224A7" w:rsidP="004E3984">
      <w:pPr>
        <w:pStyle w:val="xparafo"/>
      </w:pPr>
      <w:r>
        <w:t>To examine the physical change in melting chocolate</w:t>
      </w:r>
    </w:p>
    <w:p w:rsidR="006224A7" w:rsidRPr="004E3984" w:rsidRDefault="006224A7" w:rsidP="004E3984">
      <w:pPr>
        <w:pStyle w:val="xbhead"/>
        <w:rPr>
          <w:rFonts w:ascii="DINPro" w:hAnsi="DINPro" w:cs="DINPro"/>
          <w:color w:val="231F20"/>
          <w:sz w:val="19"/>
          <w:szCs w:val="19"/>
        </w:rPr>
      </w:pPr>
      <w:r>
        <w:t>Materials</w:t>
      </w:r>
    </w:p>
    <w:p w:rsidR="006224A7" w:rsidRPr="003E555E" w:rsidRDefault="006224A7" w:rsidP="00003880">
      <w:pPr>
        <w:pStyle w:val="xlist"/>
      </w:pPr>
      <w:r w:rsidRPr="003E555E">
        <w:t xml:space="preserve">• </w:t>
      </w:r>
      <w:r w:rsidRPr="003E555E">
        <w:tab/>
        <w:t>Milk, dark and white cooking chocolate buttons (approximately ten of each)</w:t>
      </w:r>
    </w:p>
    <w:p w:rsidR="006224A7" w:rsidRPr="003E555E" w:rsidRDefault="006224A7" w:rsidP="00003880">
      <w:pPr>
        <w:pStyle w:val="xlist"/>
      </w:pPr>
      <w:r w:rsidRPr="003E555E">
        <w:t xml:space="preserve">• </w:t>
      </w:r>
      <w:r w:rsidRPr="003E555E">
        <w:tab/>
        <w:t>3 × 100 mL beakers</w:t>
      </w:r>
    </w:p>
    <w:p w:rsidR="006224A7" w:rsidRPr="003E555E" w:rsidRDefault="006224A7" w:rsidP="00003880">
      <w:pPr>
        <w:pStyle w:val="xlist"/>
      </w:pPr>
      <w:r w:rsidRPr="003E555E">
        <w:t xml:space="preserve">• </w:t>
      </w:r>
      <w:r w:rsidRPr="003E555E">
        <w:tab/>
        <w:t>Thermometer</w:t>
      </w:r>
    </w:p>
    <w:p w:rsidR="006224A7" w:rsidRPr="003E555E" w:rsidRDefault="006224A7" w:rsidP="00003880">
      <w:pPr>
        <w:pStyle w:val="xlist"/>
      </w:pPr>
      <w:r w:rsidRPr="003E555E">
        <w:t xml:space="preserve">• </w:t>
      </w:r>
      <w:r w:rsidRPr="003E555E">
        <w:tab/>
        <w:t>250 mL beaker (as a water bath)</w:t>
      </w:r>
    </w:p>
    <w:p w:rsidR="006224A7" w:rsidRPr="003E555E" w:rsidRDefault="006224A7" w:rsidP="00003880">
      <w:pPr>
        <w:pStyle w:val="xlist"/>
      </w:pPr>
      <w:r w:rsidRPr="003E555E">
        <w:t xml:space="preserve">• </w:t>
      </w:r>
      <w:r w:rsidRPr="003E555E">
        <w:tab/>
        <w:t>Stirring rod</w:t>
      </w:r>
    </w:p>
    <w:p w:rsidR="006224A7" w:rsidRPr="003E555E" w:rsidRDefault="006224A7" w:rsidP="00003880">
      <w:pPr>
        <w:pStyle w:val="xlist"/>
      </w:pPr>
      <w:r w:rsidRPr="003E555E">
        <w:t xml:space="preserve">• </w:t>
      </w:r>
      <w:r w:rsidRPr="003E555E">
        <w:tab/>
        <w:t>Bunsen burner and heating mat or hotplate</w:t>
      </w:r>
    </w:p>
    <w:p w:rsidR="006224A7" w:rsidRPr="003E555E" w:rsidRDefault="006224A7" w:rsidP="00003880">
      <w:pPr>
        <w:pStyle w:val="xlist"/>
      </w:pPr>
      <w:r w:rsidRPr="003E555E">
        <w:t xml:space="preserve">• </w:t>
      </w:r>
      <w:r w:rsidRPr="003E555E">
        <w:tab/>
        <w:t>Timer</w:t>
      </w:r>
    </w:p>
    <w:p w:rsidR="006224A7" w:rsidRPr="004E3984" w:rsidRDefault="006224A7" w:rsidP="004E3984">
      <w:pPr>
        <w:pStyle w:val="xbhead"/>
      </w:pPr>
      <w:r w:rsidRPr="004E3984">
        <w:t>Method</w:t>
      </w:r>
    </w:p>
    <w:p w:rsidR="006224A7" w:rsidRPr="003E555E" w:rsidRDefault="006224A7" w:rsidP="00003880">
      <w:pPr>
        <w:pStyle w:val="xlist"/>
      </w:pPr>
      <w:r w:rsidRPr="003E555E">
        <w:t xml:space="preserve">1 </w:t>
      </w:r>
      <w:r w:rsidRPr="003E555E">
        <w:tab/>
        <w:t>Place four to six buttons of milk cooking chocolate in a beaker.</w:t>
      </w:r>
    </w:p>
    <w:p w:rsidR="006224A7" w:rsidRPr="003E555E" w:rsidRDefault="006224A7" w:rsidP="00003880">
      <w:pPr>
        <w:pStyle w:val="xlist"/>
      </w:pPr>
    </w:p>
    <w:p w:rsidR="006224A7" w:rsidRPr="003E555E" w:rsidRDefault="006224A7" w:rsidP="00003880">
      <w:pPr>
        <w:pStyle w:val="xlist"/>
      </w:pPr>
      <w:r w:rsidRPr="003E555E">
        <w:t xml:space="preserve">2 </w:t>
      </w:r>
      <w:r w:rsidRPr="003E555E">
        <w:tab/>
        <w:t>Place a thermometer in the beaker.</w:t>
      </w:r>
    </w:p>
    <w:p w:rsidR="006224A7" w:rsidRPr="003E555E" w:rsidRDefault="006224A7" w:rsidP="00003880">
      <w:pPr>
        <w:pStyle w:val="xlist"/>
      </w:pPr>
    </w:p>
    <w:p w:rsidR="006224A7" w:rsidRPr="003E555E" w:rsidRDefault="006224A7" w:rsidP="00003880">
      <w:pPr>
        <w:pStyle w:val="xlist"/>
      </w:pPr>
      <w:r w:rsidRPr="003E555E">
        <w:t xml:space="preserve">3 </w:t>
      </w:r>
      <w:r w:rsidRPr="003E555E">
        <w:tab/>
        <w:t xml:space="preserve">Place the beaker in a hot water bath (or boiling water in a beaker) and heat it to 60°C. Do not </w:t>
      </w:r>
      <w:proofErr w:type="gramStart"/>
      <w:r w:rsidRPr="003E555E">
        <w:t>stir</w:t>
      </w:r>
      <w:proofErr w:type="gramEnd"/>
      <w:r w:rsidRPr="003E555E">
        <w:t xml:space="preserve"> the chocolate.</w:t>
      </w:r>
    </w:p>
    <w:p w:rsidR="006224A7" w:rsidRPr="003E555E" w:rsidRDefault="006224A7" w:rsidP="00003880">
      <w:pPr>
        <w:pStyle w:val="xlist"/>
      </w:pPr>
    </w:p>
    <w:p w:rsidR="006224A7" w:rsidRDefault="006224A7" w:rsidP="00003880">
      <w:pPr>
        <w:pStyle w:val="xlist"/>
      </w:pPr>
      <w:r w:rsidRPr="003E555E">
        <w:t xml:space="preserve">4 </w:t>
      </w:r>
      <w:r w:rsidRPr="003E555E">
        <w:tab/>
        <w:t>Time how long it takes to melt. Record your observations.</w:t>
      </w:r>
    </w:p>
    <w:p w:rsidR="006224A7" w:rsidRPr="003E555E" w:rsidRDefault="006224A7" w:rsidP="00003880">
      <w:pPr>
        <w:pStyle w:val="xlist"/>
      </w:pPr>
    </w:p>
    <w:p w:rsidR="006224A7" w:rsidRDefault="005F579E" w:rsidP="00003880">
      <w:pPr>
        <w:pStyle w:val="xcaption"/>
        <w:jc w:val="center"/>
        <w:rPr>
          <w:rFonts w:eastAsia="Times New Roman" w:cs="Arial"/>
          <w:bCs w:val="0"/>
          <w:color w:val="FF0000"/>
          <w:lang w:val="en-AU"/>
        </w:rPr>
      </w:pPr>
      <w:r w:rsidRPr="005F579E">
        <w:rPr>
          <w:rFonts w:eastAsia="Times New Roman" w:cs="Arial"/>
          <w:bCs w:val="0"/>
          <w:color w:val="FF0000"/>
          <w:lang w:val="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pt;height:249.7pt">
            <v:imagedata r:id="rId8" o:title="0931_00890"/>
          </v:shape>
        </w:pict>
      </w:r>
    </w:p>
    <w:p w:rsidR="006224A7" w:rsidRPr="007F5C94" w:rsidRDefault="006224A7" w:rsidP="007F5C94">
      <w:pPr>
        <w:pStyle w:val="xcaption"/>
      </w:pPr>
      <w:r w:rsidRPr="007F5C94">
        <w:rPr>
          <w:rStyle w:val="xfigtable"/>
        </w:rPr>
        <w:t xml:space="preserve">Figure </w:t>
      </w:r>
      <w:r>
        <w:rPr>
          <w:rStyle w:val="xfigtable"/>
        </w:rPr>
        <w:t>1</w:t>
      </w:r>
      <w:r>
        <w:rPr>
          <w:rFonts w:ascii="DINPro-Bold" w:hAnsi="DINPro-Bold" w:cs="DINPro-Bold"/>
          <w:b/>
          <w:color w:val="CA4E69"/>
        </w:rPr>
        <w:t xml:space="preserve"> </w:t>
      </w:r>
      <w:r>
        <w:t>Placing the small beaker of chocolate buttons in a beaker of boiling water causes the chocolate to melt.</w:t>
      </w:r>
    </w:p>
    <w:p w:rsidR="006224A7" w:rsidRPr="004E3984" w:rsidRDefault="006224A7" w:rsidP="004E3984">
      <w:pPr>
        <w:pStyle w:val="xbhead"/>
      </w:pPr>
      <w:r w:rsidRPr="004E3984">
        <w:t>Inquiry: What if another type of</w:t>
      </w:r>
      <w:r>
        <w:t xml:space="preserve"> </w:t>
      </w:r>
      <w:r w:rsidRPr="004E3984">
        <w:t>choc</w:t>
      </w:r>
      <w:r>
        <w:t xml:space="preserve">olate was melted? Would it melt </w:t>
      </w:r>
      <w:r w:rsidRPr="004E3984">
        <w:t>faster or slower than milk chocolate?</w:t>
      </w:r>
    </w:p>
    <w:p w:rsidR="006224A7" w:rsidRDefault="006224A7" w:rsidP="00003880">
      <w:pPr>
        <w:pStyle w:val="xlist"/>
      </w:pPr>
      <w:r w:rsidRPr="003E555E">
        <w:t xml:space="preserve">• </w:t>
      </w:r>
      <w:r w:rsidRPr="003E555E">
        <w:tab/>
        <w:t>Write a hypothesis for your question.</w:t>
      </w:r>
    </w:p>
    <w:p w:rsidR="006224A7" w:rsidRPr="003E555E" w:rsidRDefault="006224A7" w:rsidP="00003880">
      <w:pPr>
        <w:pStyle w:val="xlist"/>
      </w:pPr>
    </w:p>
    <w:p w:rsidR="006224A7" w:rsidRPr="004E3984" w:rsidRDefault="006224A7" w:rsidP="00003880">
      <w:pPr>
        <w:pStyle w:val="xline"/>
      </w:pPr>
    </w:p>
    <w:p w:rsidR="006224A7" w:rsidRDefault="006224A7" w:rsidP="00003880">
      <w:pPr>
        <w:pStyle w:val="xlist"/>
        <w:ind w:left="360" w:firstLine="0"/>
      </w:pPr>
    </w:p>
    <w:p w:rsidR="006224A7" w:rsidRDefault="006224A7" w:rsidP="00003880">
      <w:pPr>
        <w:pStyle w:val="xlist"/>
      </w:pPr>
      <w:r>
        <w:t xml:space="preserve">• </w:t>
      </w:r>
      <w:r>
        <w:tab/>
      </w:r>
      <w:proofErr w:type="gramStart"/>
      <w:r w:rsidRPr="004E3984">
        <w:t>What</w:t>
      </w:r>
      <w:proofErr w:type="gramEnd"/>
      <w:r w:rsidRPr="004E3984">
        <w:t xml:space="preserve"> (independent) variable will you</w:t>
      </w:r>
      <w:r>
        <w:t xml:space="preserve"> </w:t>
      </w:r>
      <w:r w:rsidRPr="004E3984">
        <w:t>change from the first method?</w:t>
      </w:r>
    </w:p>
    <w:p w:rsidR="006224A7" w:rsidRDefault="006224A7" w:rsidP="00003880">
      <w:pPr>
        <w:pStyle w:val="xlist"/>
      </w:pPr>
    </w:p>
    <w:p w:rsidR="006224A7" w:rsidRPr="004E3984" w:rsidRDefault="006224A7" w:rsidP="00003880">
      <w:pPr>
        <w:pStyle w:val="xline"/>
      </w:pPr>
    </w:p>
    <w:p w:rsidR="006224A7" w:rsidRDefault="006224A7" w:rsidP="00003880">
      <w:pPr>
        <w:pStyle w:val="xlist"/>
        <w:ind w:left="360" w:firstLine="0"/>
      </w:pPr>
    </w:p>
    <w:p w:rsidR="006224A7" w:rsidRDefault="006224A7" w:rsidP="00003880">
      <w:pPr>
        <w:pStyle w:val="xlist"/>
      </w:pPr>
      <w:r>
        <w:t xml:space="preserve">• </w:t>
      </w:r>
      <w:r>
        <w:tab/>
      </w:r>
      <w:proofErr w:type="gramStart"/>
      <w:r w:rsidRPr="004E3984">
        <w:t>How</w:t>
      </w:r>
      <w:proofErr w:type="gramEnd"/>
      <w:r w:rsidRPr="004E3984">
        <w:t xml:space="preserve"> will you determine when the</w:t>
      </w:r>
      <w:r>
        <w:t xml:space="preserve"> </w:t>
      </w:r>
      <w:r w:rsidRPr="004E3984">
        <w:t>chocolate has melted?</w:t>
      </w:r>
    </w:p>
    <w:p w:rsidR="006224A7" w:rsidRDefault="006224A7" w:rsidP="00003880">
      <w:pPr>
        <w:pStyle w:val="xlist"/>
      </w:pPr>
    </w:p>
    <w:p w:rsidR="006224A7" w:rsidRPr="004E3984" w:rsidRDefault="006224A7" w:rsidP="00003880">
      <w:pPr>
        <w:pStyle w:val="xline"/>
      </w:pPr>
    </w:p>
    <w:p w:rsidR="006224A7" w:rsidRDefault="006224A7" w:rsidP="00003880">
      <w:pPr>
        <w:pStyle w:val="xlist"/>
        <w:ind w:left="360" w:firstLine="0"/>
      </w:pPr>
    </w:p>
    <w:p w:rsidR="006224A7" w:rsidRDefault="006224A7" w:rsidP="00003880">
      <w:pPr>
        <w:pStyle w:val="xlist"/>
      </w:pPr>
      <w:r>
        <w:t xml:space="preserve">• </w:t>
      </w:r>
      <w:r>
        <w:tab/>
      </w:r>
      <w:r w:rsidRPr="004E3984">
        <w:t>Name three variables you will keep the</w:t>
      </w:r>
      <w:r>
        <w:t xml:space="preserve"> </w:t>
      </w:r>
      <w:r w:rsidRPr="004E3984">
        <w:t>same/control.</w:t>
      </w:r>
    </w:p>
    <w:p w:rsidR="006224A7" w:rsidRDefault="006224A7" w:rsidP="00003880">
      <w:pPr>
        <w:pStyle w:val="xlist"/>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Pr="004E3984" w:rsidRDefault="006224A7" w:rsidP="00003880">
      <w:pPr>
        <w:pStyle w:val="xline"/>
      </w:pPr>
    </w:p>
    <w:p w:rsidR="006224A7" w:rsidRDefault="006224A7" w:rsidP="00003880">
      <w:pPr>
        <w:pStyle w:val="xlist"/>
      </w:pPr>
    </w:p>
    <w:p w:rsidR="006224A7" w:rsidRDefault="006224A7" w:rsidP="00003880">
      <w:pPr>
        <w:pStyle w:val="xlist"/>
      </w:pPr>
      <w:r>
        <w:t xml:space="preserve">• </w:t>
      </w:r>
      <w:r>
        <w:tab/>
        <w:t>R</w:t>
      </w:r>
      <w:r w:rsidRPr="004E3984">
        <w:t>ecord your observations and</w:t>
      </w:r>
      <w:r>
        <w:t xml:space="preserve"> </w:t>
      </w:r>
      <w:r w:rsidRPr="004E3984">
        <w:t>measurements in a table</w:t>
      </w:r>
      <w:r>
        <w:t xml:space="preserve"> below</w:t>
      </w:r>
      <w:r w:rsidRPr="004E3984">
        <w:t>.</w:t>
      </w:r>
    </w:p>
    <w:p w:rsidR="006224A7" w:rsidRPr="004E3984" w:rsidRDefault="006224A7" w:rsidP="004E3984">
      <w:pPr>
        <w:pStyle w:val="xbhead"/>
      </w:pPr>
      <w:r w:rsidRPr="004E3984">
        <w:t>Results</w:t>
      </w:r>
    </w:p>
    <w:p w:rsidR="006224A7" w:rsidRDefault="006224A7" w:rsidP="004E3984">
      <w:pPr>
        <w:pStyle w:val="xlist"/>
      </w:pPr>
      <w:r w:rsidRPr="004E3984">
        <w:t xml:space="preserve">1 </w:t>
      </w:r>
      <w:r>
        <w:tab/>
      </w:r>
      <w:r w:rsidRPr="004E3984">
        <w:t>Record your observations, including any</w:t>
      </w:r>
      <w:r>
        <w:t xml:space="preserve"> </w:t>
      </w:r>
      <w:r w:rsidRPr="004E3984">
        <w:t>diagrams and photographs</w:t>
      </w:r>
      <w:r>
        <w:t xml:space="preserve"> using the space provided</w:t>
      </w:r>
      <w:r w:rsidRPr="004E3984">
        <w:t>.</w:t>
      </w:r>
    </w:p>
    <w:p w:rsidR="006224A7" w:rsidRPr="004E3984" w:rsidRDefault="006224A7" w:rsidP="004E3984">
      <w:pPr>
        <w:pStyle w:val="xlist"/>
      </w:pPr>
    </w:p>
    <w:tbl>
      <w:tblPr>
        <w:tblStyle w:val="TableGrid"/>
        <w:tblpPr w:leftFromText="180" w:rightFromText="180" w:vertAnchor="text" w:horzAnchor="margin" w:tblpY="31"/>
        <w:tblW w:w="0" w:type="auto"/>
        <w:tblLook w:val="04A0"/>
      </w:tblPr>
      <w:tblGrid>
        <w:gridCol w:w="10433"/>
      </w:tblGrid>
      <w:tr w:rsidR="006224A7">
        <w:trPr>
          <w:trHeight w:val="6090"/>
        </w:trPr>
        <w:tc>
          <w:tcPr>
            <w:tcW w:w="10433" w:type="dxa"/>
          </w:tcPr>
          <w:p w:rsidR="006224A7" w:rsidRDefault="006224A7" w:rsidP="004E3984">
            <w:pPr>
              <w:pStyle w:val="xlist"/>
              <w:ind w:left="0" w:firstLine="0"/>
            </w:pPr>
          </w:p>
        </w:tc>
      </w:tr>
    </w:tbl>
    <w:p w:rsidR="006224A7" w:rsidRDefault="006224A7" w:rsidP="004E3984">
      <w:pPr>
        <w:pStyle w:val="xlist"/>
      </w:pPr>
    </w:p>
    <w:p w:rsidR="006224A7" w:rsidRDefault="006224A7" w:rsidP="004E3984">
      <w:pPr>
        <w:pStyle w:val="xlist"/>
      </w:pPr>
      <w:r>
        <w:t xml:space="preserve">2 </w:t>
      </w:r>
      <w:r>
        <w:tab/>
        <w:t>Draw a</w:t>
      </w:r>
      <w:r w:rsidRPr="004E3984">
        <w:t xml:space="preserve"> column graph </w:t>
      </w:r>
      <w:r>
        <w:t>below to record</w:t>
      </w:r>
      <w:r w:rsidRPr="004E3984">
        <w:t xml:space="preserve"> the time it took for</w:t>
      </w:r>
      <w:r>
        <w:t xml:space="preserve"> each type of chocolate to melt.</w:t>
      </w:r>
    </w:p>
    <w:p w:rsidR="006224A7" w:rsidRDefault="006224A7" w:rsidP="004E3984">
      <w:pPr>
        <w:pStyle w:val="xlist"/>
      </w:pPr>
    </w:p>
    <w:tbl>
      <w:tblPr>
        <w:tblStyle w:val="TableGrid"/>
        <w:tblpPr w:leftFromText="180" w:rightFromText="180" w:vertAnchor="text" w:horzAnchor="margin" w:tblpY="31"/>
        <w:tblW w:w="0" w:type="auto"/>
        <w:tblLook w:val="04A0"/>
      </w:tblPr>
      <w:tblGrid>
        <w:gridCol w:w="10433"/>
      </w:tblGrid>
      <w:tr w:rsidR="006224A7">
        <w:trPr>
          <w:trHeight w:val="5938"/>
        </w:trPr>
        <w:tc>
          <w:tcPr>
            <w:tcW w:w="10433" w:type="dxa"/>
          </w:tcPr>
          <w:p w:rsidR="006224A7" w:rsidRDefault="006224A7" w:rsidP="00003880">
            <w:pPr>
              <w:pStyle w:val="xlist"/>
              <w:ind w:left="0" w:firstLine="0"/>
            </w:pPr>
          </w:p>
        </w:tc>
      </w:tr>
    </w:tbl>
    <w:p w:rsidR="006224A7" w:rsidRDefault="006224A7" w:rsidP="004E3984">
      <w:pPr>
        <w:pStyle w:val="xlist"/>
      </w:pPr>
    </w:p>
    <w:p w:rsidR="006224A7" w:rsidRDefault="006224A7" w:rsidP="007F5C94">
      <w:pPr>
        <w:pStyle w:val="xbhead"/>
      </w:pPr>
      <w:r>
        <w:t>Discussion</w:t>
      </w:r>
    </w:p>
    <w:p w:rsidR="006224A7" w:rsidRDefault="006224A7" w:rsidP="00003880">
      <w:pPr>
        <w:pStyle w:val="xlist"/>
      </w:pPr>
      <w:r>
        <w:t xml:space="preserve">1 </w:t>
      </w:r>
      <w:r>
        <w:tab/>
        <w:t>Was there any difference in the time it took for each type of chocolate to melt?</w:t>
      </w:r>
    </w:p>
    <w:p w:rsidR="006224A7" w:rsidRPr="003E555E" w:rsidRDefault="006224A7" w:rsidP="00003880">
      <w:pPr>
        <w:pStyle w:val="xlist"/>
      </w:pPr>
    </w:p>
    <w:p w:rsidR="006224A7" w:rsidRDefault="006224A7" w:rsidP="008D32F0">
      <w:pPr>
        <w:pStyle w:val="xline"/>
      </w:pPr>
    </w:p>
    <w:p w:rsidR="006224A7" w:rsidRDefault="006224A7" w:rsidP="008D32F0">
      <w:pPr>
        <w:pStyle w:val="xlist"/>
      </w:pPr>
    </w:p>
    <w:p w:rsidR="006224A7" w:rsidRDefault="006224A7" w:rsidP="008D32F0">
      <w:pPr>
        <w:pStyle w:val="xline"/>
      </w:pPr>
    </w:p>
    <w:p w:rsidR="006224A7" w:rsidRDefault="006224A7" w:rsidP="00003880">
      <w:pPr>
        <w:pStyle w:val="xlist"/>
      </w:pPr>
    </w:p>
    <w:p w:rsidR="006224A7" w:rsidRDefault="006224A7" w:rsidP="00003880">
      <w:pPr>
        <w:pStyle w:val="xlist"/>
      </w:pPr>
      <w:r>
        <w:t>2</w:t>
      </w:r>
      <w:r>
        <w:tab/>
        <w:t>Did all three types of chocolate melt in the same pattern? (Inside first or outside edges first?)</w:t>
      </w:r>
    </w:p>
    <w:p w:rsidR="006224A7" w:rsidRDefault="006224A7" w:rsidP="00003880">
      <w:pPr>
        <w:pStyle w:val="xlist"/>
      </w:pPr>
    </w:p>
    <w:p w:rsidR="006224A7" w:rsidRDefault="006224A7" w:rsidP="008D32F0">
      <w:pPr>
        <w:pStyle w:val="xline"/>
      </w:pPr>
    </w:p>
    <w:p w:rsidR="006224A7" w:rsidRDefault="006224A7" w:rsidP="008D32F0">
      <w:pPr>
        <w:pStyle w:val="xlist"/>
      </w:pPr>
    </w:p>
    <w:p w:rsidR="006224A7" w:rsidRDefault="006224A7" w:rsidP="008D32F0">
      <w:pPr>
        <w:pStyle w:val="xline"/>
      </w:pPr>
    </w:p>
    <w:p w:rsidR="006224A7" w:rsidRDefault="006224A7" w:rsidP="00003880">
      <w:pPr>
        <w:pStyle w:val="xlist"/>
      </w:pPr>
    </w:p>
    <w:p w:rsidR="006224A7" w:rsidRDefault="006224A7" w:rsidP="00003880">
      <w:pPr>
        <w:pStyle w:val="xlist"/>
      </w:pPr>
      <w:r>
        <w:t>3</w:t>
      </w:r>
      <w:r>
        <w:tab/>
        <w:t xml:space="preserve">How could a chef apply your observations in the </w:t>
      </w:r>
      <w:r w:rsidRPr="003E555E">
        <w:t>kitchen</w:t>
      </w:r>
      <w:r>
        <w:t>?</w:t>
      </w:r>
    </w:p>
    <w:p w:rsidR="006224A7" w:rsidRDefault="006224A7" w:rsidP="00003880">
      <w:pPr>
        <w:pStyle w:val="xlist"/>
      </w:pPr>
    </w:p>
    <w:p w:rsidR="006224A7" w:rsidRDefault="006224A7" w:rsidP="008D32F0">
      <w:pPr>
        <w:pStyle w:val="xline"/>
      </w:pPr>
    </w:p>
    <w:p w:rsidR="006224A7" w:rsidRDefault="006224A7" w:rsidP="008D32F0">
      <w:pPr>
        <w:pStyle w:val="xlist"/>
      </w:pPr>
    </w:p>
    <w:p w:rsidR="006224A7" w:rsidRPr="008D32F0" w:rsidRDefault="006224A7" w:rsidP="008D32F0">
      <w:pPr>
        <w:pStyle w:val="xline"/>
      </w:pPr>
    </w:p>
    <w:p w:rsidR="006224A7" w:rsidRDefault="006224A7" w:rsidP="00003880">
      <w:pPr>
        <w:pStyle w:val="xlist"/>
        <w:ind w:left="360" w:firstLine="0"/>
      </w:pPr>
    </w:p>
    <w:p w:rsidR="006224A7" w:rsidRDefault="006224A7" w:rsidP="00003880">
      <w:pPr>
        <w:pStyle w:val="xlist"/>
      </w:pPr>
      <w:r>
        <w:t xml:space="preserve">4 </w:t>
      </w:r>
      <w:r>
        <w:tab/>
        <w:t xml:space="preserve">Did </w:t>
      </w:r>
      <w:r w:rsidRPr="003E555E">
        <w:t>you</w:t>
      </w:r>
      <w:r>
        <w:t xml:space="preserve"> burn any of the types of chocolate?</w:t>
      </w:r>
    </w:p>
    <w:p w:rsidR="006224A7" w:rsidRDefault="006224A7" w:rsidP="00003880">
      <w:pPr>
        <w:pStyle w:val="xlist"/>
        <w:ind w:left="36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360" w:firstLine="0"/>
      </w:pPr>
    </w:p>
    <w:p w:rsidR="006224A7" w:rsidRDefault="006224A7" w:rsidP="00003880">
      <w:pPr>
        <w:pStyle w:val="xlist"/>
      </w:pPr>
      <w:r>
        <w:t xml:space="preserve">5 </w:t>
      </w:r>
      <w:r>
        <w:tab/>
        <w:t>Did a new substance form? How can you tell?</w:t>
      </w:r>
    </w:p>
    <w:p w:rsidR="006224A7" w:rsidRPr="003E555E" w:rsidRDefault="006224A7" w:rsidP="00003880">
      <w:pPr>
        <w:pStyle w:val="xlist"/>
      </w:pPr>
    </w:p>
    <w:p w:rsidR="006224A7" w:rsidRDefault="006224A7" w:rsidP="008D32F0">
      <w:pPr>
        <w:pStyle w:val="xline"/>
      </w:pPr>
    </w:p>
    <w:p w:rsidR="006224A7" w:rsidRDefault="006224A7" w:rsidP="00003880">
      <w:pPr>
        <w:pStyle w:val="xline"/>
        <w:pBdr>
          <w:bottom w:val="single" w:sz="4" w:space="2" w:color="auto"/>
        </w:pBdr>
      </w:pPr>
    </w:p>
    <w:p w:rsidR="006224A7" w:rsidRPr="005714E8" w:rsidRDefault="006224A7" w:rsidP="00003880">
      <w:pPr>
        <w:pStyle w:val="xline"/>
        <w:pBdr>
          <w:bottom w:val="single" w:sz="4" w:space="2" w:color="auto"/>
        </w:pBdr>
      </w:pPr>
    </w:p>
    <w:p w:rsidR="006224A7" w:rsidRDefault="006224A7" w:rsidP="00003880">
      <w:pPr>
        <w:pStyle w:val="xline"/>
      </w:pPr>
    </w:p>
    <w:p w:rsidR="006224A7" w:rsidRDefault="006224A7" w:rsidP="00003880">
      <w:pPr>
        <w:pStyle w:val="xline"/>
      </w:pPr>
    </w:p>
    <w:p w:rsidR="006224A7" w:rsidRDefault="006224A7" w:rsidP="008D32F0">
      <w:pPr>
        <w:pStyle w:val="xlist"/>
      </w:pPr>
    </w:p>
    <w:p w:rsidR="006224A7" w:rsidRDefault="006224A7" w:rsidP="008D32F0">
      <w:pPr>
        <w:pStyle w:val="xline"/>
      </w:pPr>
    </w:p>
    <w:p w:rsidR="006224A7" w:rsidRDefault="006224A7" w:rsidP="007F5C94">
      <w:pPr>
        <w:pStyle w:val="xbhead"/>
      </w:pPr>
      <w:r>
        <w:t>Conclusion</w:t>
      </w:r>
    </w:p>
    <w:p w:rsidR="006224A7" w:rsidRDefault="006224A7" w:rsidP="007F5C94">
      <w:pPr>
        <w:pStyle w:val="xparafo"/>
      </w:pPr>
      <w:r>
        <w:t>What similarities and differences are there between milk, dark and white chocolate?</w:t>
      </w:r>
    </w:p>
    <w:p w:rsidR="006224A7" w:rsidRDefault="006224A7" w:rsidP="008D32F0">
      <w:pPr>
        <w:pStyle w:val="xline"/>
      </w:pPr>
    </w:p>
    <w:p w:rsidR="006224A7" w:rsidRDefault="006224A7" w:rsidP="008D32F0">
      <w:pPr>
        <w:pStyle w:val="xlist"/>
      </w:pPr>
    </w:p>
    <w:p w:rsidR="006224A7" w:rsidRDefault="006224A7" w:rsidP="008D32F0">
      <w:pPr>
        <w:pStyle w:val="xline"/>
      </w:pPr>
    </w:p>
    <w:p w:rsidR="006224A7" w:rsidRDefault="006224A7" w:rsidP="008D32F0">
      <w:pPr>
        <w:pStyle w:val="xlist"/>
      </w:pPr>
    </w:p>
    <w:p w:rsidR="006224A7" w:rsidRDefault="006224A7" w:rsidP="008D32F0">
      <w:pPr>
        <w:pStyle w:val="xline"/>
      </w:pPr>
    </w:p>
    <w:p w:rsidR="006224A7" w:rsidRDefault="006224A7" w:rsidP="008D32F0">
      <w:pPr>
        <w:pStyle w:val="xlist"/>
      </w:pPr>
    </w:p>
    <w:p w:rsidR="006224A7" w:rsidRPr="005714E8" w:rsidRDefault="006224A7" w:rsidP="00003880">
      <w:pPr>
        <w:pStyle w:val="xline"/>
        <w:pBdr>
          <w:bottom w:val="single" w:sz="4" w:space="2" w:color="auto"/>
        </w:pBdr>
      </w:pPr>
    </w:p>
    <w:p w:rsidR="006224A7" w:rsidRDefault="006224A7" w:rsidP="00003880">
      <w:pPr>
        <w:pStyle w:val="xline"/>
      </w:pPr>
    </w:p>
    <w:p w:rsidR="006224A7" w:rsidRPr="005714E8" w:rsidRDefault="006224A7" w:rsidP="00003880">
      <w:pPr>
        <w:pStyle w:val="xline"/>
      </w:pPr>
    </w:p>
    <w:p w:rsidR="006224A7" w:rsidRDefault="006224A7" w:rsidP="00003880">
      <w:pPr>
        <w:pStyle w:val="xline"/>
        <w:pBdr>
          <w:bottom w:val="single" w:sz="4" w:space="2" w:color="auto"/>
        </w:pBdr>
      </w:pPr>
    </w:p>
    <w:p w:rsidR="006224A7" w:rsidRPr="005714E8" w:rsidRDefault="006224A7" w:rsidP="00003880">
      <w:pPr>
        <w:pStyle w:val="xline"/>
        <w:pBdr>
          <w:bottom w:val="single" w:sz="4" w:space="2" w:color="auto"/>
        </w:pBdr>
      </w:pPr>
    </w:p>
    <w:p w:rsidR="006224A7" w:rsidRPr="00003880" w:rsidRDefault="006224A7" w:rsidP="00003880">
      <w:pPr>
        <w:pStyle w:val="xworksheettype"/>
      </w:pPr>
      <w:r>
        <w:br w:type="page"/>
        <w:t>Experiment worksheet</w:t>
      </w:r>
    </w:p>
    <w:p w:rsidR="006224A7" w:rsidRDefault="006224A7" w:rsidP="00344C78">
      <w:pPr>
        <w:pStyle w:val="xchapterhead"/>
        <w:ind w:left="0" w:firstLine="0"/>
      </w:pPr>
      <w:r>
        <w:t>5.2 Chemical change produces new substances</w:t>
      </w:r>
    </w:p>
    <w:p w:rsidR="006224A7" w:rsidRPr="005127D6" w:rsidRDefault="006224A7" w:rsidP="00EC7914">
      <w:pPr>
        <w:pStyle w:val="xpagereference"/>
      </w:pPr>
      <w:r>
        <w:t>Pages 82–83 and 190</w:t>
      </w:r>
    </w:p>
    <w:p w:rsidR="006224A7" w:rsidRDefault="006224A7" w:rsidP="00003880">
      <w:pPr>
        <w:pStyle w:val="xahead"/>
      </w:pPr>
      <w:r>
        <w:t>Challenge 5.2: Making caramel</w:t>
      </w:r>
    </w:p>
    <w:p w:rsidR="006224A7" w:rsidRDefault="006224A7" w:rsidP="00003880">
      <w:pPr>
        <w:pStyle w:val="xbhead"/>
      </w:pPr>
      <w:r>
        <w:t>What you need</w:t>
      </w:r>
    </w:p>
    <w:p w:rsidR="006224A7" w:rsidRPr="0092614E" w:rsidRDefault="006224A7" w:rsidP="00003880">
      <w:pPr>
        <w:pStyle w:val="xlist"/>
      </w:pPr>
      <w:r w:rsidRPr="0092614E">
        <w:t xml:space="preserve">• </w:t>
      </w:r>
      <w:r w:rsidRPr="0092614E">
        <w:tab/>
        <w:t>Sugar</w:t>
      </w:r>
    </w:p>
    <w:p w:rsidR="006224A7" w:rsidRPr="0092614E" w:rsidRDefault="006224A7" w:rsidP="00003880">
      <w:pPr>
        <w:pStyle w:val="xlist"/>
      </w:pPr>
      <w:r w:rsidRPr="0092614E">
        <w:t xml:space="preserve">• </w:t>
      </w:r>
      <w:r w:rsidRPr="0092614E">
        <w:tab/>
        <w:t>Test tube</w:t>
      </w:r>
    </w:p>
    <w:p w:rsidR="006224A7" w:rsidRPr="0092614E" w:rsidRDefault="006224A7" w:rsidP="00003880">
      <w:pPr>
        <w:pStyle w:val="xlist"/>
      </w:pPr>
      <w:r w:rsidRPr="0092614E">
        <w:t xml:space="preserve">• </w:t>
      </w:r>
      <w:r w:rsidRPr="0092614E">
        <w:tab/>
        <w:t>Test tube holder</w:t>
      </w:r>
    </w:p>
    <w:p w:rsidR="006224A7" w:rsidRPr="0092614E" w:rsidRDefault="006224A7" w:rsidP="00003880">
      <w:pPr>
        <w:pStyle w:val="xlist"/>
      </w:pPr>
      <w:r w:rsidRPr="0092614E">
        <w:t xml:space="preserve">• </w:t>
      </w:r>
      <w:r w:rsidRPr="0092614E">
        <w:tab/>
        <w:t>Bunsen burner and heating mat</w:t>
      </w:r>
    </w:p>
    <w:p w:rsidR="006224A7" w:rsidRDefault="006224A7" w:rsidP="00003880">
      <w:pPr>
        <w:pStyle w:val="xbhead"/>
      </w:pPr>
      <w:r>
        <w:t>What to do</w:t>
      </w:r>
    </w:p>
    <w:p w:rsidR="006224A7" w:rsidRPr="0092614E" w:rsidRDefault="006224A7" w:rsidP="00003880">
      <w:pPr>
        <w:pStyle w:val="xlist"/>
      </w:pPr>
      <w:r w:rsidRPr="0092614E">
        <w:t xml:space="preserve">1 </w:t>
      </w:r>
      <w:r w:rsidRPr="0092614E">
        <w:tab/>
        <w:t>Place a pea-sized amount of ordinary sugar into a dry test tube.</w:t>
      </w:r>
    </w:p>
    <w:p w:rsidR="006224A7" w:rsidRDefault="006224A7" w:rsidP="00003880">
      <w:pPr>
        <w:pStyle w:val="xlist"/>
      </w:pPr>
    </w:p>
    <w:p w:rsidR="006224A7" w:rsidRPr="0092614E" w:rsidRDefault="006224A7" w:rsidP="00003880">
      <w:pPr>
        <w:pStyle w:val="xlist"/>
      </w:pPr>
      <w:r w:rsidRPr="0092614E">
        <w:t xml:space="preserve">2 </w:t>
      </w:r>
      <w:r w:rsidRPr="0092614E">
        <w:tab/>
        <w:t>Wearing safety glasses and, with the test tube facing away from you and everyone else, gently heat the sugar by passing it through the top part of a blue flame.</w:t>
      </w:r>
    </w:p>
    <w:p w:rsidR="006224A7" w:rsidRDefault="006224A7" w:rsidP="00003880">
      <w:pPr>
        <w:pStyle w:val="xlist"/>
      </w:pPr>
    </w:p>
    <w:p w:rsidR="006224A7" w:rsidRPr="0092614E" w:rsidRDefault="006224A7" w:rsidP="00003880">
      <w:pPr>
        <w:pStyle w:val="xlist"/>
      </w:pPr>
      <w:r w:rsidRPr="0092614E">
        <w:t xml:space="preserve">3 </w:t>
      </w:r>
      <w:r w:rsidRPr="0092614E">
        <w:tab/>
        <w:t>If you are careful, the sugar grains will crumble (they lose water in a chemical reaction) and turn into a brown syrup. This brown syrup is caramel. You may see condensation on the inside of the test tube as the water is driven out of the sugar.</w:t>
      </w:r>
    </w:p>
    <w:p w:rsidR="006224A7" w:rsidRDefault="006224A7" w:rsidP="00003880">
      <w:pPr>
        <w:pStyle w:val="xlist"/>
      </w:pPr>
    </w:p>
    <w:p w:rsidR="006224A7" w:rsidRPr="0092614E" w:rsidRDefault="006224A7" w:rsidP="00003880">
      <w:pPr>
        <w:pStyle w:val="xlist"/>
      </w:pPr>
      <w:r w:rsidRPr="0092614E">
        <w:t xml:space="preserve">4 </w:t>
      </w:r>
      <w:r w:rsidRPr="0092614E">
        <w:tab/>
        <w:t>If you continue heating, or heat too strongly, you will burn the sugar. Charcoal residue is left behind. This is another chemical change.</w:t>
      </w:r>
    </w:p>
    <w:p w:rsidR="006224A7" w:rsidRPr="004C3FA9" w:rsidRDefault="006224A7" w:rsidP="00003880">
      <w:pPr>
        <w:pStyle w:val="xlist"/>
        <w:rPr>
          <w:rFonts w:ascii="DINPro" w:hAnsi="DINPro" w:cs="DINPro"/>
          <w:color w:val="231F20"/>
          <w:sz w:val="19"/>
          <w:szCs w:val="19"/>
        </w:rPr>
      </w:pPr>
    </w:p>
    <w:p w:rsidR="006224A7" w:rsidRDefault="005F579E" w:rsidP="00003880">
      <w:pPr>
        <w:pStyle w:val="xdesignnote"/>
        <w:jc w:val="center"/>
        <w:rPr>
          <w:lang w:eastAsia="en-AU"/>
        </w:rPr>
      </w:pPr>
      <w:r>
        <w:rPr>
          <w:lang w:eastAsia="en-AU"/>
        </w:rPr>
        <w:pict>
          <v:shape id="_x0000_i1026" type="#_x0000_t75" style="width:227.5pt;height:294.15pt">
            <v:imagedata r:id="rId9" o:title="0932_00890"/>
          </v:shape>
        </w:pict>
      </w:r>
    </w:p>
    <w:p w:rsidR="006224A7" w:rsidRPr="004C3FA9" w:rsidRDefault="006224A7" w:rsidP="00003880">
      <w:pPr>
        <w:pStyle w:val="xcaption"/>
        <w:rPr>
          <w:lang w:eastAsia="en-AU"/>
        </w:rPr>
      </w:pPr>
      <w:r w:rsidRPr="004C3FA9">
        <w:rPr>
          <w:rStyle w:val="xfigtable"/>
        </w:rPr>
        <w:t xml:space="preserve">Figure </w:t>
      </w:r>
      <w:r>
        <w:rPr>
          <w:rStyle w:val="xfigtable"/>
        </w:rPr>
        <w:t xml:space="preserve">1 </w:t>
      </w:r>
      <w:r>
        <w:t>Heated sugar undergoes a chemical change.</w:t>
      </w:r>
    </w:p>
    <w:p w:rsidR="006224A7" w:rsidRPr="00003880" w:rsidRDefault="006224A7" w:rsidP="00003880">
      <w:pPr>
        <w:pStyle w:val="xworksheettype"/>
      </w:pPr>
      <w:r>
        <w:br w:type="page"/>
        <w:t>Experiment worksheet</w:t>
      </w:r>
    </w:p>
    <w:p w:rsidR="006224A7" w:rsidRDefault="006224A7" w:rsidP="00344C78">
      <w:pPr>
        <w:pStyle w:val="xchapterhead"/>
        <w:ind w:left="0" w:firstLine="0"/>
      </w:pPr>
      <w:r>
        <w:t>5.2 Chemical change produces new substances</w:t>
      </w:r>
    </w:p>
    <w:p w:rsidR="006224A7" w:rsidRPr="005127D6" w:rsidRDefault="006224A7" w:rsidP="00EC7914">
      <w:pPr>
        <w:pStyle w:val="xpagereference"/>
      </w:pPr>
      <w:r>
        <w:t>Pages 82–83 and 191</w:t>
      </w:r>
    </w:p>
    <w:p w:rsidR="006224A7" w:rsidRDefault="006224A7" w:rsidP="00003880">
      <w:pPr>
        <w:pStyle w:val="xahead"/>
      </w:pPr>
      <w:r>
        <w:t>Experiment 5.2: Observing chemical reactions</w:t>
      </w:r>
    </w:p>
    <w:p w:rsidR="006224A7" w:rsidRDefault="006224A7" w:rsidP="00003880">
      <w:pPr>
        <w:pStyle w:val="xbhead"/>
      </w:pPr>
      <w:r>
        <w:t>Aim</w:t>
      </w:r>
    </w:p>
    <w:p w:rsidR="006224A7" w:rsidRDefault="006224A7" w:rsidP="00003880">
      <w:pPr>
        <w:pStyle w:val="xparafo"/>
      </w:pPr>
      <w:proofErr w:type="gramStart"/>
      <w:r>
        <w:t>To observe the reactants and products in chemical reactions.</w:t>
      </w:r>
      <w:proofErr w:type="gramEnd"/>
    </w:p>
    <w:p w:rsidR="006224A7" w:rsidRDefault="006224A7" w:rsidP="00003880">
      <w:pPr>
        <w:pStyle w:val="xbhead"/>
      </w:pPr>
      <w:r>
        <w:t>Materials</w:t>
      </w:r>
    </w:p>
    <w:p w:rsidR="006224A7" w:rsidRPr="003C4580" w:rsidRDefault="006224A7" w:rsidP="00003880">
      <w:pPr>
        <w:pStyle w:val="xlist"/>
      </w:pPr>
      <w:r w:rsidRPr="003C4580">
        <w:t xml:space="preserve">• </w:t>
      </w:r>
      <w:r w:rsidRPr="003C4580">
        <w:tab/>
        <w:t>Spatula</w:t>
      </w:r>
    </w:p>
    <w:p w:rsidR="006224A7" w:rsidRPr="003C4580" w:rsidRDefault="006224A7" w:rsidP="00003880">
      <w:pPr>
        <w:pStyle w:val="xlist"/>
      </w:pPr>
      <w:r w:rsidRPr="003C4580">
        <w:t xml:space="preserve">• </w:t>
      </w:r>
      <w:r w:rsidRPr="003C4580">
        <w:tab/>
        <w:t>Copper carbonate (solid)</w:t>
      </w:r>
    </w:p>
    <w:p w:rsidR="006224A7" w:rsidRPr="003C4580" w:rsidRDefault="006224A7" w:rsidP="00003880">
      <w:pPr>
        <w:pStyle w:val="xlist"/>
      </w:pPr>
      <w:r w:rsidRPr="003C4580">
        <w:t xml:space="preserve">• </w:t>
      </w:r>
      <w:r w:rsidRPr="003C4580">
        <w:tab/>
        <w:t>Bunsen burner and heating mat</w:t>
      </w:r>
    </w:p>
    <w:p w:rsidR="006224A7" w:rsidRPr="003C4580" w:rsidRDefault="006224A7" w:rsidP="00003880">
      <w:pPr>
        <w:pStyle w:val="xlist"/>
      </w:pPr>
      <w:r w:rsidRPr="003C4580">
        <w:t xml:space="preserve">• </w:t>
      </w:r>
      <w:r w:rsidRPr="003C4580">
        <w:tab/>
        <w:t>Matches</w:t>
      </w:r>
    </w:p>
    <w:p w:rsidR="006224A7" w:rsidRPr="003C4580" w:rsidRDefault="006224A7" w:rsidP="00003880">
      <w:pPr>
        <w:pStyle w:val="xlist"/>
      </w:pPr>
      <w:r w:rsidRPr="003C4580">
        <w:t xml:space="preserve">• </w:t>
      </w:r>
      <w:r w:rsidRPr="003C4580">
        <w:tab/>
      </w:r>
      <w:proofErr w:type="gramStart"/>
      <w:r w:rsidRPr="003C4580">
        <w:t>Two</w:t>
      </w:r>
      <w:proofErr w:type="gramEnd"/>
      <w:r w:rsidRPr="003C4580">
        <w:t xml:space="preserve"> test tubes and test tube holder</w:t>
      </w:r>
    </w:p>
    <w:p w:rsidR="006224A7" w:rsidRPr="003C4580" w:rsidRDefault="006224A7" w:rsidP="00003880">
      <w:pPr>
        <w:pStyle w:val="xlist"/>
      </w:pPr>
      <w:r w:rsidRPr="003C4580">
        <w:t xml:space="preserve">• </w:t>
      </w:r>
      <w:r w:rsidRPr="003C4580">
        <w:tab/>
        <w:t>Baking soda (sodium bicarbonate)</w:t>
      </w:r>
    </w:p>
    <w:p w:rsidR="006224A7" w:rsidRPr="003C4580" w:rsidRDefault="006224A7" w:rsidP="00003880">
      <w:pPr>
        <w:pStyle w:val="xlist"/>
      </w:pPr>
      <w:r w:rsidRPr="003C4580">
        <w:t xml:space="preserve">• </w:t>
      </w:r>
      <w:r w:rsidRPr="003C4580">
        <w:tab/>
        <w:t>5 mL of 1 M hydrochloric acid</w:t>
      </w:r>
    </w:p>
    <w:p w:rsidR="006224A7" w:rsidRPr="003C4580" w:rsidRDefault="006224A7" w:rsidP="00003880">
      <w:pPr>
        <w:pStyle w:val="xlist"/>
      </w:pPr>
      <w:r w:rsidRPr="003C4580">
        <w:t xml:space="preserve">• </w:t>
      </w:r>
      <w:r w:rsidRPr="003C4580">
        <w:tab/>
        <w:t>Thermometer</w:t>
      </w:r>
    </w:p>
    <w:p w:rsidR="006224A7" w:rsidRPr="003C4580" w:rsidRDefault="006224A7" w:rsidP="00003880">
      <w:pPr>
        <w:pStyle w:val="xlist"/>
      </w:pPr>
      <w:r w:rsidRPr="003C4580">
        <w:t xml:space="preserve">• </w:t>
      </w:r>
      <w:r w:rsidRPr="003C4580">
        <w:tab/>
      </w:r>
      <w:proofErr w:type="gramStart"/>
      <w:r w:rsidRPr="003C4580">
        <w:t>Wooden</w:t>
      </w:r>
      <w:proofErr w:type="gramEnd"/>
      <w:r w:rsidRPr="003C4580">
        <w:t xml:space="preserve"> splint</w:t>
      </w:r>
    </w:p>
    <w:p w:rsidR="006224A7" w:rsidRPr="003C4580" w:rsidRDefault="006224A7" w:rsidP="00003880">
      <w:pPr>
        <w:pStyle w:val="xlist"/>
      </w:pPr>
      <w:r w:rsidRPr="003C4580">
        <w:t xml:space="preserve">• </w:t>
      </w:r>
      <w:r w:rsidRPr="003C4580">
        <w:tab/>
        <w:t>Magnesium ribbon (1 cm length)</w:t>
      </w:r>
    </w:p>
    <w:p w:rsidR="006224A7" w:rsidRPr="003C4580" w:rsidRDefault="006224A7" w:rsidP="00003880">
      <w:pPr>
        <w:pStyle w:val="xlist"/>
      </w:pPr>
      <w:r w:rsidRPr="003C4580">
        <w:t xml:space="preserve">• </w:t>
      </w:r>
      <w:r w:rsidRPr="003C4580">
        <w:tab/>
        <w:t xml:space="preserve">~0.5 M copper </w:t>
      </w:r>
      <w:proofErr w:type="spellStart"/>
      <w:r w:rsidRPr="003C4580">
        <w:t>sulfate</w:t>
      </w:r>
      <w:proofErr w:type="spellEnd"/>
      <w:r w:rsidRPr="003C4580">
        <w:t xml:space="preserve"> solution</w:t>
      </w:r>
    </w:p>
    <w:p w:rsidR="006224A7" w:rsidRPr="003C4580" w:rsidRDefault="006224A7" w:rsidP="00003880">
      <w:pPr>
        <w:pStyle w:val="xlist"/>
      </w:pPr>
      <w:r w:rsidRPr="003C4580">
        <w:t xml:space="preserve">• </w:t>
      </w:r>
      <w:r w:rsidRPr="003C4580">
        <w:tab/>
        <w:t>100 mL beaker</w:t>
      </w:r>
    </w:p>
    <w:p w:rsidR="006224A7" w:rsidRPr="003C4580" w:rsidRDefault="006224A7" w:rsidP="00003880">
      <w:pPr>
        <w:pStyle w:val="xlist"/>
      </w:pPr>
      <w:r w:rsidRPr="003C4580">
        <w:t xml:space="preserve">• </w:t>
      </w:r>
      <w:r w:rsidRPr="003C4580">
        <w:tab/>
        <w:t>Tongs</w:t>
      </w:r>
    </w:p>
    <w:p w:rsidR="006224A7" w:rsidRPr="003C4580" w:rsidRDefault="006224A7" w:rsidP="00003880">
      <w:pPr>
        <w:pStyle w:val="xlist"/>
      </w:pPr>
      <w:r w:rsidRPr="003C4580">
        <w:t xml:space="preserve">• </w:t>
      </w:r>
      <w:r w:rsidRPr="003C4580">
        <w:tab/>
        <w:t>Piece of steel wool, about thumb size when rolled up</w:t>
      </w:r>
    </w:p>
    <w:p w:rsidR="006224A7" w:rsidRPr="005B0F79" w:rsidRDefault="006224A7" w:rsidP="00003880">
      <w:pPr>
        <w:pStyle w:val="xbhead"/>
      </w:pPr>
      <w:r w:rsidRPr="005B0F79">
        <w:t>Method</w:t>
      </w:r>
    </w:p>
    <w:p w:rsidR="006224A7" w:rsidRPr="005B0F79" w:rsidRDefault="006224A7" w:rsidP="00003880">
      <w:pPr>
        <w:pStyle w:val="xbhead"/>
      </w:pPr>
      <w:r w:rsidRPr="005B0F79">
        <w:t>PART A</w:t>
      </w:r>
    </w:p>
    <w:p w:rsidR="006224A7" w:rsidRPr="003C4580" w:rsidRDefault="006224A7" w:rsidP="00003880">
      <w:pPr>
        <w:pStyle w:val="xlist"/>
      </w:pPr>
      <w:r w:rsidRPr="003C4580">
        <w:t xml:space="preserve">1 </w:t>
      </w:r>
      <w:r w:rsidRPr="003C4580">
        <w:tab/>
        <w:t>Place a large spatula of copper carbonate in a test tube.</w:t>
      </w:r>
    </w:p>
    <w:p w:rsidR="006224A7" w:rsidRPr="003C4580" w:rsidRDefault="006224A7" w:rsidP="00003880">
      <w:pPr>
        <w:pStyle w:val="xlist"/>
      </w:pPr>
    </w:p>
    <w:p w:rsidR="006224A7" w:rsidRPr="003C4580" w:rsidRDefault="006224A7" w:rsidP="00003880">
      <w:pPr>
        <w:pStyle w:val="xlist"/>
      </w:pPr>
      <w:r w:rsidRPr="003C4580">
        <w:t xml:space="preserve">2 </w:t>
      </w:r>
      <w:r w:rsidRPr="003C4580">
        <w:tab/>
        <w:t>Set up the Bunsen burner.</w:t>
      </w:r>
    </w:p>
    <w:p w:rsidR="006224A7" w:rsidRPr="003C4580" w:rsidRDefault="006224A7" w:rsidP="00003880">
      <w:pPr>
        <w:pStyle w:val="xlist"/>
      </w:pPr>
    </w:p>
    <w:p w:rsidR="006224A7" w:rsidRPr="003C4580" w:rsidRDefault="006224A7" w:rsidP="00003880">
      <w:pPr>
        <w:pStyle w:val="xlist"/>
      </w:pPr>
      <w:r w:rsidRPr="003C4580">
        <w:t xml:space="preserve">3 </w:t>
      </w:r>
      <w:r w:rsidRPr="003C4580">
        <w:tab/>
        <w:t>Using a test tube holder, gently heat the test tube by passing it over the flame twice. Make sure the test tube is facing away from you and everyone else. Observe any changes and repeat until the powder changes colour.</w:t>
      </w:r>
    </w:p>
    <w:p w:rsidR="006224A7" w:rsidRPr="003C4580" w:rsidRDefault="006224A7" w:rsidP="00003880">
      <w:pPr>
        <w:pStyle w:val="xlist"/>
      </w:pPr>
    </w:p>
    <w:p w:rsidR="006224A7" w:rsidRPr="003C4580" w:rsidRDefault="006224A7" w:rsidP="00003880">
      <w:pPr>
        <w:pStyle w:val="xlist"/>
      </w:pPr>
      <w:r w:rsidRPr="003C4580">
        <w:t xml:space="preserve">4 </w:t>
      </w:r>
      <w:r w:rsidRPr="003C4580">
        <w:tab/>
        <w:t>Collect the waste powder in a beaker for disposal.</w:t>
      </w:r>
    </w:p>
    <w:p w:rsidR="006224A7" w:rsidRDefault="006224A7" w:rsidP="00003880">
      <w:pPr>
        <w:pStyle w:val="xcaption"/>
        <w:jc w:val="center"/>
        <w:rPr>
          <w:rStyle w:val="xfigtable"/>
          <w:rFonts w:cs="Arial"/>
          <w:bCs w:val="0"/>
          <w:szCs w:val="22"/>
          <w:lang w:val="en-AU"/>
        </w:rPr>
      </w:pPr>
      <w:r w:rsidRPr="003C4580">
        <w:rPr>
          <w:rFonts w:eastAsia="Times New Roman" w:cs="Arial"/>
          <w:bCs w:val="0"/>
          <w:noProof/>
          <w:color w:val="FF0000"/>
        </w:rPr>
        <w:drawing>
          <wp:inline distT="0" distB="0" distL="0" distR="0">
            <wp:extent cx="1858490" cy="2667146"/>
            <wp:effectExtent l="0" t="0" r="8890" b="0"/>
            <wp:docPr id="2" name="Picture 2" descr="F:\OUP\Oxford Science Ex WS\4. Final jpgs\0933_008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OUP\Oxford Science Ex WS\4. Final jpgs\0933_00890.jpg"/>
                    <pic:cNvPicPr>
                      <a:picLocks noChangeAspect="1" noChangeArrowheads="1"/>
                    </pic:cNvPicPr>
                  </pic:nvPicPr>
                  <pic:blipFill>
                    <a:blip r:embed="rId10"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8490" cy="2667146"/>
                    </a:xfrm>
                    <a:prstGeom prst="rect">
                      <a:avLst/>
                    </a:prstGeom>
                    <a:noFill/>
                    <a:ln>
                      <a:noFill/>
                    </a:ln>
                  </pic:spPr>
                </pic:pic>
              </a:graphicData>
            </a:graphic>
          </wp:inline>
        </w:drawing>
      </w:r>
    </w:p>
    <w:p w:rsidR="006224A7" w:rsidRPr="005B0F79" w:rsidRDefault="006224A7" w:rsidP="00003880">
      <w:pPr>
        <w:pStyle w:val="xcaption"/>
      </w:pPr>
      <w:r>
        <w:rPr>
          <w:rStyle w:val="xfigtable"/>
        </w:rPr>
        <w:t>Figure 1</w:t>
      </w:r>
      <w:r>
        <w:rPr>
          <w:rFonts w:ascii="DINPro-Bold" w:hAnsi="DINPro-Bold" w:cs="DINPro-Bold"/>
          <w:b/>
          <w:color w:val="CA4E69"/>
        </w:rPr>
        <w:t xml:space="preserve"> </w:t>
      </w:r>
      <w:r>
        <w:t>When heating a test tube, be sure to point it away from you or anyone else close by.</w:t>
      </w:r>
    </w:p>
    <w:p w:rsidR="006224A7" w:rsidRPr="005B0F79" w:rsidRDefault="006224A7" w:rsidP="00003880">
      <w:pPr>
        <w:pStyle w:val="xbhead"/>
      </w:pPr>
      <w:r w:rsidRPr="005B0F79">
        <w:t>PART B</w:t>
      </w:r>
    </w:p>
    <w:p w:rsidR="006224A7" w:rsidRPr="003C4580" w:rsidRDefault="006224A7" w:rsidP="00003880">
      <w:pPr>
        <w:pStyle w:val="xlist"/>
      </w:pPr>
      <w:r w:rsidRPr="003C4580">
        <w:t xml:space="preserve">1 </w:t>
      </w:r>
      <w:r w:rsidRPr="003C4580">
        <w:tab/>
        <w:t>Place the baking soda in a test tube to a depth of 0.5 cm.</w:t>
      </w:r>
    </w:p>
    <w:p w:rsidR="006224A7" w:rsidRPr="003C4580" w:rsidRDefault="006224A7" w:rsidP="00003880">
      <w:pPr>
        <w:pStyle w:val="xlist"/>
      </w:pPr>
    </w:p>
    <w:p w:rsidR="006224A7" w:rsidRPr="003C4580" w:rsidRDefault="006224A7" w:rsidP="00003880">
      <w:pPr>
        <w:pStyle w:val="xlist"/>
      </w:pPr>
      <w:r w:rsidRPr="003C4580">
        <w:t xml:space="preserve">2 </w:t>
      </w:r>
      <w:r w:rsidRPr="003C4580">
        <w:tab/>
        <w:t>Add an equal amount of 1 M hydrochloric acid to the test tube and observe.</w:t>
      </w:r>
    </w:p>
    <w:p w:rsidR="006224A7" w:rsidRPr="003C4580" w:rsidRDefault="006224A7" w:rsidP="00003880">
      <w:pPr>
        <w:pStyle w:val="xlist"/>
      </w:pPr>
    </w:p>
    <w:p w:rsidR="006224A7" w:rsidRPr="003C4580" w:rsidRDefault="006224A7" w:rsidP="00003880">
      <w:pPr>
        <w:pStyle w:val="xlist"/>
      </w:pPr>
      <w:r w:rsidRPr="003C4580">
        <w:t xml:space="preserve">3 </w:t>
      </w:r>
      <w:r w:rsidRPr="003C4580">
        <w:tab/>
        <w:t>Conduct a carbon dioxide test by holding a burning wood splint above the tube. If the flame goes out, carbon dioxide is present as one of the products of the chemical reaction.</w:t>
      </w:r>
    </w:p>
    <w:p w:rsidR="006224A7" w:rsidRPr="005B0F79" w:rsidRDefault="006224A7" w:rsidP="00003880">
      <w:pPr>
        <w:pStyle w:val="xbhead"/>
      </w:pPr>
      <w:r w:rsidRPr="005B0F79">
        <w:t>PART C</w:t>
      </w:r>
    </w:p>
    <w:p w:rsidR="006224A7" w:rsidRPr="003C4580" w:rsidRDefault="006224A7" w:rsidP="00003880">
      <w:pPr>
        <w:pStyle w:val="xlist"/>
      </w:pPr>
      <w:r w:rsidRPr="003C4580">
        <w:t xml:space="preserve">1 </w:t>
      </w:r>
      <w:r w:rsidRPr="003C4580">
        <w:tab/>
        <w:t>Pour 5 mL of hydrochloric acid into the bottom of a test tube. Measure its temperature with the thermometer.</w:t>
      </w:r>
    </w:p>
    <w:p w:rsidR="006224A7" w:rsidRPr="003C4580" w:rsidRDefault="006224A7" w:rsidP="00003880">
      <w:pPr>
        <w:pStyle w:val="xlist"/>
      </w:pPr>
    </w:p>
    <w:p w:rsidR="006224A7" w:rsidRPr="003C4580" w:rsidRDefault="006224A7" w:rsidP="00003880">
      <w:pPr>
        <w:pStyle w:val="xlist"/>
      </w:pPr>
      <w:r w:rsidRPr="003C4580">
        <w:t xml:space="preserve">2 </w:t>
      </w:r>
      <w:r w:rsidRPr="003C4580">
        <w:tab/>
        <w:t>Add the magnesium ribbon to the test tube. Measure its temperature again.</w:t>
      </w:r>
    </w:p>
    <w:p w:rsidR="006224A7" w:rsidRPr="003C4580" w:rsidRDefault="006224A7" w:rsidP="00003880">
      <w:pPr>
        <w:pStyle w:val="xlist"/>
      </w:pPr>
    </w:p>
    <w:p w:rsidR="006224A7" w:rsidRPr="005B0F79" w:rsidRDefault="006224A7" w:rsidP="00003880">
      <w:pPr>
        <w:pStyle w:val="xlist"/>
      </w:pPr>
      <w:r w:rsidRPr="003C4580">
        <w:t xml:space="preserve">3 </w:t>
      </w:r>
      <w:r w:rsidRPr="003C4580">
        <w:tab/>
        <w:t>Observe what happens using sight, touch (the outside of the tube only!) and sound.</w:t>
      </w:r>
    </w:p>
    <w:p w:rsidR="006224A7" w:rsidRPr="005B0F79" w:rsidRDefault="006224A7" w:rsidP="00003880">
      <w:pPr>
        <w:pStyle w:val="xbhead"/>
      </w:pPr>
      <w:r w:rsidRPr="005B0F79">
        <w:t>PART D</w:t>
      </w:r>
    </w:p>
    <w:p w:rsidR="006224A7" w:rsidRPr="003C4580" w:rsidRDefault="006224A7" w:rsidP="00003880">
      <w:pPr>
        <w:pStyle w:val="xlist"/>
      </w:pPr>
      <w:r w:rsidRPr="003C4580">
        <w:t xml:space="preserve">1 </w:t>
      </w:r>
      <w:r w:rsidRPr="003C4580">
        <w:tab/>
        <w:t xml:space="preserve">Pour approximately 30 mL of the copper </w:t>
      </w:r>
      <w:proofErr w:type="spellStart"/>
      <w:r w:rsidRPr="003C4580">
        <w:t>sulfate</w:t>
      </w:r>
      <w:proofErr w:type="spellEnd"/>
      <w:r w:rsidRPr="003C4580">
        <w:t xml:space="preserve"> solution into a 100 mL beaker.</w:t>
      </w:r>
    </w:p>
    <w:p w:rsidR="006224A7" w:rsidRPr="003C4580" w:rsidRDefault="006224A7" w:rsidP="00003880">
      <w:pPr>
        <w:pStyle w:val="xlist"/>
      </w:pPr>
    </w:p>
    <w:p w:rsidR="006224A7" w:rsidRPr="003C4580" w:rsidRDefault="006224A7" w:rsidP="00003880">
      <w:pPr>
        <w:pStyle w:val="xlist"/>
      </w:pPr>
      <w:r w:rsidRPr="003C4580">
        <w:t xml:space="preserve">2 </w:t>
      </w:r>
      <w:r w:rsidRPr="003C4580">
        <w:tab/>
        <w:t xml:space="preserve">Use the tongs to place the steel wool into the copper </w:t>
      </w:r>
      <w:proofErr w:type="spellStart"/>
      <w:r w:rsidRPr="003C4580">
        <w:t>sulfate</w:t>
      </w:r>
      <w:proofErr w:type="spellEnd"/>
      <w:r w:rsidRPr="003C4580">
        <w:t xml:space="preserve"> solution.</w:t>
      </w:r>
    </w:p>
    <w:p w:rsidR="006224A7" w:rsidRPr="003C4580" w:rsidRDefault="006224A7" w:rsidP="00003880">
      <w:pPr>
        <w:pStyle w:val="xlist"/>
      </w:pPr>
    </w:p>
    <w:p w:rsidR="006224A7" w:rsidRPr="003C4580" w:rsidRDefault="006224A7" w:rsidP="00003880">
      <w:pPr>
        <w:pStyle w:val="xlist"/>
      </w:pPr>
      <w:r w:rsidRPr="003C4580">
        <w:t xml:space="preserve">3 </w:t>
      </w:r>
      <w:r w:rsidRPr="003C4580">
        <w:tab/>
        <w:t xml:space="preserve">Carefully observe the changes that occur to both the steel wool and the copper </w:t>
      </w:r>
      <w:proofErr w:type="spellStart"/>
      <w:r w:rsidRPr="003C4580">
        <w:t>sulfate</w:t>
      </w:r>
      <w:proofErr w:type="spellEnd"/>
      <w:r w:rsidRPr="003C4580">
        <w:t xml:space="preserve"> solution.</w:t>
      </w:r>
    </w:p>
    <w:p w:rsidR="006224A7" w:rsidRPr="003C4580" w:rsidRDefault="006224A7" w:rsidP="00003880">
      <w:pPr>
        <w:pStyle w:val="xlist"/>
      </w:pPr>
    </w:p>
    <w:p w:rsidR="006224A7" w:rsidRPr="003C4580" w:rsidRDefault="006224A7" w:rsidP="00003880">
      <w:pPr>
        <w:pStyle w:val="xlist"/>
      </w:pPr>
      <w:r w:rsidRPr="003C4580">
        <w:t xml:space="preserve">4 </w:t>
      </w:r>
      <w:r w:rsidRPr="003C4580">
        <w:tab/>
        <w:t xml:space="preserve">Collect the copper </w:t>
      </w:r>
      <w:proofErr w:type="spellStart"/>
      <w:r w:rsidRPr="003C4580">
        <w:t>sulfate</w:t>
      </w:r>
      <w:proofErr w:type="spellEnd"/>
      <w:r w:rsidRPr="003C4580">
        <w:t>/steel wool solution in a beaker for safe disposal.</w:t>
      </w:r>
    </w:p>
    <w:p w:rsidR="006224A7" w:rsidRPr="00003880" w:rsidRDefault="006224A7" w:rsidP="00003880">
      <w:pPr>
        <w:pStyle w:val="xbhead"/>
      </w:pPr>
      <w:r>
        <w:br w:type="page"/>
      </w:r>
      <w:r w:rsidRPr="005B0F79">
        <w:t>Results</w:t>
      </w:r>
    </w:p>
    <w:p w:rsidR="006224A7" w:rsidRDefault="006224A7" w:rsidP="00003880">
      <w:pPr>
        <w:pStyle w:val="xparafo"/>
      </w:pPr>
      <w:r w:rsidRPr="005B0F79">
        <w:t>Include your observations here.</w:t>
      </w:r>
    </w:p>
    <w:tbl>
      <w:tblPr>
        <w:tblStyle w:val="TableGrid"/>
        <w:tblW w:w="0" w:type="auto"/>
        <w:tblLook w:val="04A0"/>
      </w:tblPr>
      <w:tblGrid>
        <w:gridCol w:w="10683"/>
      </w:tblGrid>
      <w:tr w:rsidR="006224A7">
        <w:trPr>
          <w:trHeight w:val="3642"/>
        </w:trPr>
        <w:tc>
          <w:tcPr>
            <w:tcW w:w="10683" w:type="dxa"/>
          </w:tcPr>
          <w:p w:rsidR="006224A7" w:rsidRDefault="006224A7" w:rsidP="00003880">
            <w:pPr>
              <w:pStyle w:val="xparafo"/>
            </w:pPr>
          </w:p>
        </w:tc>
      </w:tr>
    </w:tbl>
    <w:p w:rsidR="006224A7" w:rsidRPr="005B0F79" w:rsidRDefault="006224A7" w:rsidP="00003880">
      <w:pPr>
        <w:pStyle w:val="xbhead"/>
      </w:pPr>
      <w:r w:rsidRPr="005B0F79">
        <w:t>Discussion</w:t>
      </w:r>
    </w:p>
    <w:p w:rsidR="006224A7" w:rsidRPr="007A4A35" w:rsidRDefault="006224A7" w:rsidP="00003880">
      <w:pPr>
        <w:pStyle w:val="xlist"/>
      </w:pPr>
      <w:r w:rsidRPr="007A4A35">
        <w:t xml:space="preserve">1 </w:t>
      </w:r>
      <w:r w:rsidRPr="007A4A35">
        <w:tab/>
        <w:t>What happened to the copper carbonate when it was heated?</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Pr="005B0F79"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Pr="007A4A35" w:rsidRDefault="006224A7" w:rsidP="00003880">
      <w:pPr>
        <w:pStyle w:val="xlist"/>
      </w:pPr>
      <w:r w:rsidRPr="007A4A35">
        <w:t xml:space="preserve">2 </w:t>
      </w:r>
      <w:r w:rsidRPr="007A4A35">
        <w:tab/>
        <w:t>Did it change when taken away from the heat?</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Pr="005B0F79" w:rsidRDefault="006224A7" w:rsidP="00003880">
      <w:pPr>
        <w:pStyle w:val="xline"/>
      </w:pPr>
    </w:p>
    <w:p w:rsidR="006224A7" w:rsidRDefault="006224A7" w:rsidP="00003880">
      <w:pPr>
        <w:pStyle w:val="xlist"/>
        <w:ind w:left="0" w:firstLine="0"/>
      </w:pPr>
    </w:p>
    <w:p w:rsidR="006224A7" w:rsidRPr="007A4A35" w:rsidRDefault="006224A7" w:rsidP="00003880">
      <w:pPr>
        <w:pStyle w:val="xline"/>
      </w:pPr>
    </w:p>
    <w:p w:rsidR="006224A7" w:rsidRDefault="006224A7" w:rsidP="00003880">
      <w:pPr>
        <w:pStyle w:val="xlist"/>
      </w:pPr>
    </w:p>
    <w:p w:rsidR="006224A7" w:rsidRPr="007A4A35" w:rsidRDefault="006224A7" w:rsidP="00003880">
      <w:pPr>
        <w:pStyle w:val="xlist"/>
      </w:pPr>
      <w:r w:rsidRPr="007A4A35">
        <w:t xml:space="preserve">3 </w:t>
      </w:r>
      <w:r w:rsidRPr="007A4A35">
        <w:tab/>
        <w:t>Is this similar to the melting chocolate experiment? Why or why not?</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Pr="005B0F79"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Pr="007A4A35" w:rsidRDefault="006224A7" w:rsidP="00003880">
      <w:pPr>
        <w:pStyle w:val="xlist"/>
      </w:pPr>
      <w:r w:rsidRPr="007A4A35">
        <w:t xml:space="preserve">4 </w:t>
      </w:r>
      <w:r w:rsidRPr="007A4A35">
        <w:tab/>
        <w:t>What is produced in the baking soda and acid experiment?</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Pr="005B0F79"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Pr="007A4A35" w:rsidRDefault="006224A7" w:rsidP="00044C34">
      <w:pPr>
        <w:pStyle w:val="xlist"/>
      </w:pPr>
      <w:r>
        <w:br w:type="page"/>
      </w:r>
      <w:r w:rsidRPr="007A4A35">
        <w:t xml:space="preserve">5 </w:t>
      </w:r>
      <w:r w:rsidRPr="007A4A35">
        <w:tab/>
        <w:t>Why does the flame on the burning splint go out if carbon dioxide is present?</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Pr="005B0F79" w:rsidRDefault="006224A7" w:rsidP="00003880">
      <w:pPr>
        <w:pStyle w:val="xline"/>
      </w:pPr>
    </w:p>
    <w:p w:rsidR="006224A7" w:rsidRPr="007A4A35" w:rsidRDefault="006224A7" w:rsidP="00003880">
      <w:pPr>
        <w:pStyle w:val="xlist"/>
      </w:pPr>
    </w:p>
    <w:p w:rsidR="006224A7" w:rsidRDefault="006224A7" w:rsidP="00003880">
      <w:pPr>
        <w:pStyle w:val="xline"/>
      </w:pPr>
    </w:p>
    <w:p w:rsidR="006224A7" w:rsidRDefault="006224A7" w:rsidP="00003880">
      <w:pPr>
        <w:pStyle w:val="xlist"/>
      </w:pPr>
    </w:p>
    <w:p w:rsidR="006224A7" w:rsidRPr="007A4A35" w:rsidRDefault="006224A7" w:rsidP="00003880">
      <w:pPr>
        <w:pStyle w:val="xlist"/>
      </w:pPr>
      <w:r w:rsidRPr="007A4A35">
        <w:t xml:space="preserve">6 </w:t>
      </w:r>
      <w:r w:rsidRPr="007A4A35">
        <w:tab/>
        <w:t>What happened to the magnesium metal?</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Pr="005B0F79"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bhead"/>
      </w:pPr>
      <w:r w:rsidRPr="005B0F79">
        <w:t>Conclusion</w:t>
      </w:r>
    </w:p>
    <w:p w:rsidR="006224A7" w:rsidRDefault="006224A7" w:rsidP="00003880">
      <w:pPr>
        <w:pStyle w:val="xparafo"/>
      </w:pPr>
      <w:r w:rsidRPr="005B0F79">
        <w:t>What did you observe about the reactants and</w:t>
      </w:r>
      <w:r>
        <w:t xml:space="preserve"> </w:t>
      </w:r>
      <w:r w:rsidRPr="005B0F79">
        <w:t>products of chemical reactions?</w:t>
      </w: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Pr="005B0F79" w:rsidRDefault="006224A7" w:rsidP="00003880">
      <w:pPr>
        <w:pStyle w:val="xline"/>
      </w:pPr>
    </w:p>
    <w:p w:rsidR="006224A7" w:rsidRDefault="006224A7" w:rsidP="00044C34">
      <w:pPr>
        <w:pStyle w:val="xworksheettype"/>
      </w:pPr>
      <w:r>
        <w:br w:type="page"/>
        <w:t>Experiment worksheet</w:t>
      </w:r>
    </w:p>
    <w:p w:rsidR="006224A7" w:rsidRDefault="006224A7" w:rsidP="00344C78">
      <w:pPr>
        <w:pStyle w:val="xchapterhead"/>
        <w:ind w:left="0" w:firstLine="0"/>
      </w:pPr>
      <w:r>
        <w:t>5.3 Chemical reactions can break bonds and re-form new bonds</w:t>
      </w:r>
    </w:p>
    <w:p w:rsidR="006224A7" w:rsidRPr="005127D6" w:rsidRDefault="006224A7" w:rsidP="00EC7914">
      <w:pPr>
        <w:pStyle w:val="xpagereference"/>
      </w:pPr>
      <w:r>
        <w:t>Pages 84–85 and 192</w:t>
      </w:r>
    </w:p>
    <w:p w:rsidR="006224A7" w:rsidRDefault="006224A7" w:rsidP="00003880">
      <w:pPr>
        <w:pStyle w:val="xahead"/>
      </w:pPr>
      <w:r>
        <w:t xml:space="preserve">Experiment 5.3: </w:t>
      </w:r>
      <w:r w:rsidRPr="009C2DFD">
        <w:t>Comparing</w:t>
      </w:r>
      <w:r>
        <w:t xml:space="preserve"> reactants and products</w:t>
      </w:r>
    </w:p>
    <w:p w:rsidR="006224A7" w:rsidRDefault="006224A7" w:rsidP="00003880">
      <w:pPr>
        <w:pStyle w:val="xbhead"/>
      </w:pPr>
      <w:r>
        <w:t>Aim</w:t>
      </w:r>
    </w:p>
    <w:p w:rsidR="006224A7" w:rsidRDefault="006224A7" w:rsidP="00003880">
      <w:pPr>
        <w:pStyle w:val="xparafo"/>
      </w:pPr>
      <w:proofErr w:type="gramStart"/>
      <w:r>
        <w:t>To examine the physical and chemical properties of reactants and products.</w:t>
      </w:r>
      <w:proofErr w:type="gramEnd"/>
    </w:p>
    <w:p w:rsidR="006224A7" w:rsidRPr="00062546" w:rsidRDefault="006224A7" w:rsidP="00003880">
      <w:pPr>
        <w:pStyle w:val="xbhead"/>
        <w:rPr>
          <w:rFonts w:ascii="DINPro" w:hAnsi="DINPro" w:cs="DINPro"/>
          <w:color w:val="231F20"/>
          <w:sz w:val="19"/>
          <w:szCs w:val="19"/>
        </w:rPr>
      </w:pPr>
      <w:r>
        <w:t>Materials</w:t>
      </w:r>
    </w:p>
    <w:p w:rsidR="006224A7" w:rsidRPr="009C2DFD" w:rsidRDefault="006224A7" w:rsidP="00003880">
      <w:pPr>
        <w:pStyle w:val="xlist"/>
      </w:pPr>
      <w:r w:rsidRPr="009C2DFD">
        <w:t xml:space="preserve">• </w:t>
      </w:r>
      <w:r w:rsidRPr="009C2DFD">
        <w:tab/>
        <w:t>Piece of magnesium ribbon (1 cm)</w:t>
      </w:r>
    </w:p>
    <w:p w:rsidR="006224A7" w:rsidRPr="009C2DFD" w:rsidRDefault="006224A7" w:rsidP="00003880">
      <w:pPr>
        <w:pStyle w:val="xlist"/>
      </w:pPr>
      <w:r w:rsidRPr="009C2DFD">
        <w:t xml:space="preserve">• </w:t>
      </w:r>
      <w:r w:rsidRPr="009C2DFD">
        <w:tab/>
      </w:r>
      <w:proofErr w:type="gramStart"/>
      <w:r w:rsidRPr="009C2DFD">
        <w:t>One</w:t>
      </w:r>
      <w:proofErr w:type="gramEnd"/>
      <w:r w:rsidRPr="009C2DFD">
        <w:t xml:space="preserve"> pea-sized sample of magnesium oxide powder</w:t>
      </w:r>
    </w:p>
    <w:p w:rsidR="006224A7" w:rsidRPr="009C2DFD" w:rsidRDefault="006224A7" w:rsidP="00003880">
      <w:pPr>
        <w:pStyle w:val="xlist"/>
      </w:pPr>
      <w:r w:rsidRPr="009C2DFD">
        <w:t xml:space="preserve">• </w:t>
      </w:r>
      <w:r w:rsidRPr="009C2DFD">
        <w:tab/>
        <w:t>20 mL of 1 M hydrochloric acid</w:t>
      </w:r>
    </w:p>
    <w:p w:rsidR="006224A7" w:rsidRPr="009C2DFD" w:rsidRDefault="006224A7" w:rsidP="00003880">
      <w:pPr>
        <w:pStyle w:val="xlist"/>
      </w:pPr>
      <w:r w:rsidRPr="009C2DFD">
        <w:t xml:space="preserve">• </w:t>
      </w:r>
      <w:r w:rsidRPr="009C2DFD">
        <w:tab/>
      </w:r>
      <w:proofErr w:type="gramStart"/>
      <w:r w:rsidRPr="009C2DFD">
        <w:t>Two</w:t>
      </w:r>
      <w:proofErr w:type="gramEnd"/>
      <w:r w:rsidRPr="009C2DFD">
        <w:t xml:space="preserve"> test tubes and test tube rack</w:t>
      </w:r>
    </w:p>
    <w:p w:rsidR="006224A7" w:rsidRDefault="006224A7" w:rsidP="00003880">
      <w:pPr>
        <w:pStyle w:val="xbhead"/>
      </w:pPr>
      <w:r>
        <w:t>Method</w:t>
      </w:r>
    </w:p>
    <w:p w:rsidR="006224A7" w:rsidRPr="009C2DFD" w:rsidRDefault="006224A7" w:rsidP="00003880">
      <w:pPr>
        <w:pStyle w:val="xlist"/>
      </w:pPr>
      <w:r w:rsidRPr="009C2DFD">
        <w:t xml:space="preserve">1 </w:t>
      </w:r>
      <w:r w:rsidRPr="009C2DFD">
        <w:tab/>
        <w:t xml:space="preserve">Examine each sample by looking and carefully moving the sample in the bottom of a test tube. </w:t>
      </w:r>
    </w:p>
    <w:p w:rsidR="006224A7" w:rsidRPr="009C2DFD" w:rsidRDefault="006224A7" w:rsidP="00003880">
      <w:pPr>
        <w:pStyle w:val="xlist"/>
      </w:pPr>
    </w:p>
    <w:p w:rsidR="006224A7" w:rsidRPr="009C2DFD" w:rsidRDefault="006224A7" w:rsidP="00003880">
      <w:pPr>
        <w:pStyle w:val="xlist"/>
      </w:pPr>
      <w:r w:rsidRPr="009C2DFD">
        <w:t xml:space="preserve">2 </w:t>
      </w:r>
      <w:r w:rsidRPr="009C2DFD">
        <w:tab/>
        <w:t>Record your observations in your table.</w:t>
      </w:r>
    </w:p>
    <w:p w:rsidR="006224A7" w:rsidRPr="009C2DFD" w:rsidRDefault="006224A7" w:rsidP="00003880">
      <w:pPr>
        <w:pStyle w:val="xlist"/>
      </w:pPr>
    </w:p>
    <w:p w:rsidR="006224A7" w:rsidRPr="009C2DFD" w:rsidRDefault="006224A7" w:rsidP="00003880">
      <w:pPr>
        <w:pStyle w:val="xlist"/>
      </w:pPr>
      <w:r w:rsidRPr="009C2DFD">
        <w:t xml:space="preserve">3 </w:t>
      </w:r>
      <w:r w:rsidRPr="009C2DFD">
        <w:tab/>
        <w:t>Add 10 mL of 1 M hydrochloric acid into each test tube in the test tube rack.</w:t>
      </w:r>
    </w:p>
    <w:p w:rsidR="006224A7" w:rsidRPr="009C2DFD" w:rsidRDefault="006224A7" w:rsidP="00003880">
      <w:pPr>
        <w:pStyle w:val="xlist"/>
      </w:pPr>
    </w:p>
    <w:p w:rsidR="006224A7" w:rsidRPr="009C2DFD" w:rsidRDefault="006224A7" w:rsidP="00003880">
      <w:pPr>
        <w:pStyle w:val="xlist"/>
      </w:pPr>
      <w:r w:rsidRPr="009C2DFD">
        <w:t xml:space="preserve">4 </w:t>
      </w:r>
      <w:r w:rsidRPr="009C2DFD">
        <w:tab/>
        <w:t xml:space="preserve">Observe any reactions. Record </w:t>
      </w:r>
      <w:r>
        <w:t>your observations in Table 1.</w:t>
      </w:r>
    </w:p>
    <w:p w:rsidR="006224A7" w:rsidRDefault="006224A7" w:rsidP="00003880">
      <w:pPr>
        <w:pStyle w:val="xlist"/>
        <w:ind w:left="720" w:firstLine="0"/>
        <w:rPr>
          <w:rStyle w:val="xfigtable"/>
        </w:rPr>
      </w:pPr>
    </w:p>
    <w:p w:rsidR="006224A7" w:rsidRPr="00062546" w:rsidRDefault="006224A7" w:rsidP="00003880">
      <w:pPr>
        <w:pStyle w:val="xlist"/>
        <w:rPr>
          <w:rStyle w:val="xfigtable"/>
        </w:rPr>
      </w:pPr>
      <w:r>
        <w:rPr>
          <w:rStyle w:val="xfigtable"/>
        </w:rPr>
        <w:t>Table 1</w:t>
      </w:r>
    </w:p>
    <w:tbl>
      <w:tblPr>
        <w:tblStyle w:val="TableGrid"/>
        <w:tblW w:w="0" w:type="auto"/>
        <w:tblLook w:val="04A0"/>
      </w:tblPr>
      <w:tblGrid>
        <w:gridCol w:w="2136"/>
        <w:gridCol w:w="2136"/>
        <w:gridCol w:w="2137"/>
        <w:gridCol w:w="2137"/>
        <w:gridCol w:w="2137"/>
      </w:tblGrid>
      <w:tr w:rsidR="006224A7">
        <w:tc>
          <w:tcPr>
            <w:tcW w:w="2136" w:type="dxa"/>
            <w:vAlign w:val="center"/>
          </w:tcPr>
          <w:p w:rsidR="006224A7" w:rsidRDefault="006224A7" w:rsidP="00003880">
            <w:pPr>
              <w:pStyle w:val="xtablehead"/>
            </w:pPr>
            <w:r>
              <w:t>Substance</w:t>
            </w:r>
          </w:p>
        </w:tc>
        <w:tc>
          <w:tcPr>
            <w:tcW w:w="2136" w:type="dxa"/>
            <w:vAlign w:val="center"/>
          </w:tcPr>
          <w:p w:rsidR="006224A7" w:rsidRDefault="006224A7" w:rsidP="00003880">
            <w:pPr>
              <w:pStyle w:val="xtablehead"/>
            </w:pPr>
            <w:r>
              <w:t>Colour</w:t>
            </w:r>
          </w:p>
        </w:tc>
        <w:tc>
          <w:tcPr>
            <w:tcW w:w="2137" w:type="dxa"/>
            <w:vAlign w:val="center"/>
          </w:tcPr>
          <w:p w:rsidR="006224A7" w:rsidRDefault="006224A7" w:rsidP="00003880">
            <w:pPr>
              <w:pStyle w:val="xtablehead"/>
            </w:pPr>
            <w:r>
              <w:t>State</w:t>
            </w:r>
          </w:p>
        </w:tc>
        <w:tc>
          <w:tcPr>
            <w:tcW w:w="2137" w:type="dxa"/>
            <w:vAlign w:val="center"/>
          </w:tcPr>
          <w:p w:rsidR="006224A7" w:rsidRDefault="006224A7" w:rsidP="00003880">
            <w:pPr>
              <w:pStyle w:val="xtablehead"/>
            </w:pPr>
            <w:r>
              <w:t>Shiny/dull</w:t>
            </w:r>
          </w:p>
        </w:tc>
        <w:tc>
          <w:tcPr>
            <w:tcW w:w="2137" w:type="dxa"/>
            <w:vAlign w:val="center"/>
          </w:tcPr>
          <w:p w:rsidR="006224A7" w:rsidRDefault="006224A7" w:rsidP="00003880">
            <w:pPr>
              <w:pStyle w:val="xtablehead"/>
            </w:pPr>
            <w:r>
              <w:t>Reaction with acid</w:t>
            </w:r>
          </w:p>
        </w:tc>
      </w:tr>
      <w:tr w:rsidR="006224A7">
        <w:trPr>
          <w:trHeight w:val="2530"/>
        </w:trPr>
        <w:tc>
          <w:tcPr>
            <w:tcW w:w="2136" w:type="dxa"/>
          </w:tcPr>
          <w:p w:rsidR="006224A7" w:rsidRDefault="006224A7" w:rsidP="00003880">
            <w:pPr>
              <w:pStyle w:val="xtabletext"/>
            </w:pPr>
            <w:r>
              <w:t>Magnesium</w:t>
            </w:r>
          </w:p>
        </w:tc>
        <w:tc>
          <w:tcPr>
            <w:tcW w:w="2136" w:type="dxa"/>
          </w:tcPr>
          <w:p w:rsidR="006224A7" w:rsidRDefault="006224A7" w:rsidP="00003880">
            <w:pPr>
              <w:pStyle w:val="xbhead"/>
            </w:pPr>
          </w:p>
        </w:tc>
        <w:tc>
          <w:tcPr>
            <w:tcW w:w="2137" w:type="dxa"/>
          </w:tcPr>
          <w:p w:rsidR="006224A7" w:rsidRDefault="006224A7" w:rsidP="00003880">
            <w:pPr>
              <w:pStyle w:val="xbhead"/>
            </w:pPr>
          </w:p>
        </w:tc>
        <w:tc>
          <w:tcPr>
            <w:tcW w:w="2137" w:type="dxa"/>
          </w:tcPr>
          <w:p w:rsidR="006224A7" w:rsidRDefault="006224A7" w:rsidP="00003880">
            <w:pPr>
              <w:pStyle w:val="xbhead"/>
            </w:pPr>
          </w:p>
        </w:tc>
        <w:tc>
          <w:tcPr>
            <w:tcW w:w="2137" w:type="dxa"/>
          </w:tcPr>
          <w:p w:rsidR="006224A7" w:rsidRDefault="006224A7" w:rsidP="00003880">
            <w:pPr>
              <w:pStyle w:val="xbhead"/>
            </w:pPr>
          </w:p>
        </w:tc>
      </w:tr>
      <w:tr w:rsidR="006224A7">
        <w:trPr>
          <w:trHeight w:val="2530"/>
        </w:trPr>
        <w:tc>
          <w:tcPr>
            <w:tcW w:w="2136" w:type="dxa"/>
          </w:tcPr>
          <w:p w:rsidR="006224A7" w:rsidRDefault="006224A7" w:rsidP="00003880">
            <w:pPr>
              <w:pStyle w:val="xtabletext"/>
            </w:pPr>
            <w:r>
              <w:t>Magnesium oxide</w:t>
            </w:r>
          </w:p>
        </w:tc>
        <w:tc>
          <w:tcPr>
            <w:tcW w:w="2136" w:type="dxa"/>
          </w:tcPr>
          <w:p w:rsidR="006224A7" w:rsidRDefault="006224A7" w:rsidP="00003880">
            <w:pPr>
              <w:pStyle w:val="xbhead"/>
            </w:pPr>
          </w:p>
        </w:tc>
        <w:tc>
          <w:tcPr>
            <w:tcW w:w="2137" w:type="dxa"/>
          </w:tcPr>
          <w:p w:rsidR="006224A7" w:rsidRDefault="006224A7" w:rsidP="00003880">
            <w:pPr>
              <w:pStyle w:val="xbhead"/>
            </w:pPr>
          </w:p>
        </w:tc>
        <w:tc>
          <w:tcPr>
            <w:tcW w:w="2137" w:type="dxa"/>
          </w:tcPr>
          <w:p w:rsidR="006224A7" w:rsidRDefault="006224A7" w:rsidP="00003880">
            <w:pPr>
              <w:pStyle w:val="xbhead"/>
            </w:pPr>
          </w:p>
        </w:tc>
        <w:tc>
          <w:tcPr>
            <w:tcW w:w="2137" w:type="dxa"/>
          </w:tcPr>
          <w:p w:rsidR="006224A7" w:rsidRDefault="006224A7" w:rsidP="00003880">
            <w:pPr>
              <w:pStyle w:val="xbhead"/>
            </w:pPr>
          </w:p>
        </w:tc>
      </w:tr>
    </w:tbl>
    <w:p w:rsidR="006224A7" w:rsidRPr="00E3219B" w:rsidRDefault="006224A7" w:rsidP="00E3219B">
      <w:pPr>
        <w:pStyle w:val="xbhead"/>
      </w:pPr>
      <w:r>
        <w:br w:type="page"/>
        <w:t>Results</w:t>
      </w:r>
    </w:p>
    <w:p w:rsidR="006224A7" w:rsidRDefault="006224A7" w:rsidP="00003880">
      <w:pPr>
        <w:pStyle w:val="xparafo"/>
      </w:pPr>
      <w:r>
        <w:t>Write a short statement describing each sample and how it reacted with acid.</w:t>
      </w: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bhead"/>
      </w:pPr>
      <w:r>
        <w:t>Discussion</w:t>
      </w:r>
    </w:p>
    <w:p w:rsidR="006224A7" w:rsidRDefault="006224A7" w:rsidP="00003880">
      <w:pPr>
        <w:pStyle w:val="xlist"/>
      </w:pPr>
      <w:r>
        <w:t xml:space="preserve">1 </w:t>
      </w:r>
      <w:r>
        <w:tab/>
        <w:t>Do magnesium and magnesium oxide have the same physical properties?</w:t>
      </w:r>
    </w:p>
    <w:p w:rsidR="006224A7" w:rsidRDefault="006224A7" w:rsidP="00003880">
      <w:pPr>
        <w:pStyle w:val="xlist"/>
        <w:ind w:left="816" w:firstLine="0"/>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st"/>
      </w:pPr>
      <w:r>
        <w:t xml:space="preserve">2 </w:t>
      </w:r>
      <w:r>
        <w:tab/>
        <w:t>Do magnesium and magnesium oxide have the same chemical properties?</w:t>
      </w: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bhead"/>
      </w:pPr>
      <w:r>
        <w:t>Conclusion</w:t>
      </w:r>
    </w:p>
    <w:p w:rsidR="006224A7" w:rsidRDefault="006224A7" w:rsidP="00003880">
      <w:pPr>
        <w:pStyle w:val="xparafo"/>
      </w:pPr>
      <w:r>
        <w:t>What do you know about the physical and chemical properties of reactants and products?</w:t>
      </w: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designnote"/>
        <w:rPr>
          <w:lang w:eastAsia="en-AU"/>
        </w:rPr>
      </w:pPr>
    </w:p>
    <w:p w:rsidR="006224A7" w:rsidRDefault="006224A7" w:rsidP="00E3219B">
      <w:pPr>
        <w:pStyle w:val="xworksheettype"/>
      </w:pPr>
      <w:r>
        <w:br w:type="page"/>
        <w:t xml:space="preserve">Experiment worksheet </w:t>
      </w:r>
    </w:p>
    <w:p w:rsidR="006224A7" w:rsidRDefault="006224A7" w:rsidP="00344C78">
      <w:pPr>
        <w:pStyle w:val="xchapterhead"/>
        <w:ind w:left="0" w:firstLine="0"/>
      </w:pPr>
      <w:r>
        <w:t>5.4 Heat can speed up a reaction</w:t>
      </w:r>
    </w:p>
    <w:p w:rsidR="006224A7" w:rsidRPr="005127D6" w:rsidRDefault="006224A7" w:rsidP="00EC7914">
      <w:pPr>
        <w:pStyle w:val="xpagereference"/>
      </w:pPr>
      <w:r>
        <w:t>Pages 86–87 and 193</w:t>
      </w:r>
    </w:p>
    <w:p w:rsidR="006224A7" w:rsidRDefault="006224A7" w:rsidP="00003880">
      <w:pPr>
        <w:pStyle w:val="xahead"/>
      </w:pPr>
      <w:r w:rsidRPr="00134A6F">
        <w:t>Experiment</w:t>
      </w:r>
      <w:r>
        <w:t xml:space="preserve"> 5.4A: Effect of particle size on reaction rates</w:t>
      </w:r>
    </w:p>
    <w:p w:rsidR="006224A7" w:rsidRDefault="006224A7" w:rsidP="00003880">
      <w:pPr>
        <w:pStyle w:val="xbhead"/>
      </w:pPr>
      <w:r>
        <w:t>Aim</w:t>
      </w:r>
    </w:p>
    <w:p w:rsidR="006224A7" w:rsidRDefault="006224A7" w:rsidP="00003880">
      <w:pPr>
        <w:pStyle w:val="xparafo"/>
      </w:pPr>
      <w:r>
        <w:t>To observe how particle size affects the rate of a reaction.</w:t>
      </w:r>
    </w:p>
    <w:p w:rsidR="006224A7" w:rsidRDefault="006224A7" w:rsidP="00003880">
      <w:pPr>
        <w:pStyle w:val="xbhead"/>
      </w:pPr>
      <w:r>
        <w:t>Materials</w:t>
      </w:r>
    </w:p>
    <w:p w:rsidR="006224A7" w:rsidRPr="00134A6F" w:rsidRDefault="006224A7" w:rsidP="00003880">
      <w:pPr>
        <w:pStyle w:val="xlist"/>
      </w:pPr>
      <w:r w:rsidRPr="00134A6F">
        <w:t xml:space="preserve">• </w:t>
      </w:r>
      <w:r w:rsidRPr="00134A6F">
        <w:tab/>
        <w:t>Dried eggshells</w:t>
      </w:r>
    </w:p>
    <w:p w:rsidR="006224A7" w:rsidRPr="00134A6F" w:rsidRDefault="006224A7" w:rsidP="00003880">
      <w:pPr>
        <w:pStyle w:val="xlist"/>
      </w:pPr>
      <w:r w:rsidRPr="00134A6F">
        <w:t xml:space="preserve">• </w:t>
      </w:r>
      <w:r w:rsidRPr="00134A6F">
        <w:tab/>
        <w:t>Mortar and pestle</w:t>
      </w:r>
    </w:p>
    <w:p w:rsidR="006224A7" w:rsidRPr="00134A6F" w:rsidRDefault="006224A7" w:rsidP="00003880">
      <w:pPr>
        <w:pStyle w:val="xlist"/>
      </w:pPr>
      <w:r w:rsidRPr="00134A6F">
        <w:t xml:space="preserve">• </w:t>
      </w:r>
      <w:r w:rsidRPr="00134A6F">
        <w:tab/>
        <w:t>Electronic balance</w:t>
      </w:r>
    </w:p>
    <w:p w:rsidR="006224A7" w:rsidRPr="00134A6F" w:rsidRDefault="006224A7" w:rsidP="00003880">
      <w:pPr>
        <w:pStyle w:val="xlist"/>
      </w:pPr>
      <w:r w:rsidRPr="00134A6F">
        <w:t xml:space="preserve">• </w:t>
      </w:r>
      <w:r w:rsidRPr="00134A6F">
        <w:tab/>
        <w:t>Pieces of filter paper</w:t>
      </w:r>
    </w:p>
    <w:p w:rsidR="006224A7" w:rsidRPr="00134A6F" w:rsidRDefault="006224A7" w:rsidP="00003880">
      <w:pPr>
        <w:pStyle w:val="xlist"/>
      </w:pPr>
      <w:r w:rsidRPr="00134A6F">
        <w:t xml:space="preserve">• </w:t>
      </w:r>
      <w:r w:rsidRPr="00134A6F">
        <w:tab/>
      </w:r>
      <w:proofErr w:type="gramStart"/>
      <w:r w:rsidRPr="00134A6F">
        <w:t>Two</w:t>
      </w:r>
      <w:proofErr w:type="gramEnd"/>
      <w:r w:rsidRPr="00134A6F">
        <w:t xml:space="preserve"> small beakers</w:t>
      </w:r>
    </w:p>
    <w:p w:rsidR="006224A7" w:rsidRPr="00134A6F" w:rsidRDefault="006224A7" w:rsidP="00003880">
      <w:pPr>
        <w:pStyle w:val="xlist"/>
      </w:pPr>
      <w:r w:rsidRPr="00134A6F">
        <w:t xml:space="preserve">• </w:t>
      </w:r>
      <w:r w:rsidRPr="00134A6F">
        <w:tab/>
        <w:t>10 mL graduated cylinder</w:t>
      </w:r>
    </w:p>
    <w:p w:rsidR="006224A7" w:rsidRPr="00134A6F" w:rsidRDefault="006224A7" w:rsidP="00003880">
      <w:pPr>
        <w:pStyle w:val="xlist"/>
      </w:pPr>
      <w:r w:rsidRPr="00134A6F">
        <w:t xml:space="preserve">• </w:t>
      </w:r>
      <w:r w:rsidRPr="00134A6F">
        <w:tab/>
      </w:r>
      <w:proofErr w:type="gramStart"/>
      <w:r w:rsidRPr="00134A6F">
        <w:t>Dilute</w:t>
      </w:r>
      <w:proofErr w:type="gramEnd"/>
      <w:r w:rsidRPr="00134A6F">
        <w:t xml:space="preserve"> hydrochloric acid (1 M </w:t>
      </w:r>
      <w:proofErr w:type="spellStart"/>
      <w:r w:rsidRPr="00134A6F">
        <w:t>HCl</w:t>
      </w:r>
      <w:proofErr w:type="spellEnd"/>
      <w:r w:rsidRPr="00134A6F">
        <w:t>)</w:t>
      </w:r>
    </w:p>
    <w:p w:rsidR="006224A7" w:rsidRPr="00134A6F" w:rsidRDefault="006224A7" w:rsidP="00003880">
      <w:pPr>
        <w:pStyle w:val="xlist"/>
      </w:pPr>
      <w:r w:rsidRPr="00134A6F">
        <w:t xml:space="preserve">• </w:t>
      </w:r>
      <w:r w:rsidRPr="00134A6F">
        <w:tab/>
        <w:t>Stirring rod</w:t>
      </w:r>
    </w:p>
    <w:p w:rsidR="006224A7" w:rsidRPr="00134A6F" w:rsidRDefault="006224A7" w:rsidP="00003880">
      <w:pPr>
        <w:pStyle w:val="xlist"/>
      </w:pPr>
      <w:r w:rsidRPr="00134A6F">
        <w:t xml:space="preserve">• </w:t>
      </w:r>
      <w:r w:rsidRPr="00134A6F">
        <w:tab/>
        <w:t>Stopwatch</w:t>
      </w:r>
    </w:p>
    <w:p w:rsidR="006224A7" w:rsidRPr="00134A6F" w:rsidRDefault="005F579E" w:rsidP="00003880">
      <w:pPr>
        <w:pStyle w:val="xparafo"/>
        <w:rPr>
          <w:sz w:val="28"/>
          <w:szCs w:val="28"/>
        </w:rPr>
      </w:pPr>
      <w:r w:rsidRPr="005F579E">
        <w:rPr>
          <w:noProof/>
        </w:rPr>
      </w:r>
      <w:r w:rsidRPr="005F579E">
        <w:rPr>
          <w:noProof/>
        </w:rPr>
        <w:pict>
          <v:rect id="Rectangle 3" o:spid="_x0000_s1026" style="width:265.55pt;height:40.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" fillcolor="#abd63e" stroked="f" strokeweight="2pt">
            <v:textbox>
              <w:txbxContent>
                <w:p w:rsidR="00E3219B" w:rsidRDefault="00E3219B" w:rsidP="00003880">
                  <w:pPr>
                    <w:pStyle w:val="xcaution"/>
                    <w:rPr>
                      <w:b/>
                      <w:color w:val="000000" w:themeColor="text1"/>
                      <w:lang w:val="en-US"/>
                    </w:rPr>
                  </w:pPr>
                  <w:r w:rsidRPr="0080703B">
                    <w:rPr>
                      <w:b/>
                      <w:color w:val="000000" w:themeColor="text1"/>
                    </w:rPr>
                    <w:t>CAUTION!</w:t>
                  </w:r>
                  <w:r w:rsidRPr="0080703B">
                    <w:rPr>
                      <w:color w:val="000000" w:themeColor="text1"/>
                    </w:rPr>
                    <w:t xml:space="preserve"> </w:t>
                  </w:r>
                  <w:r w:rsidRPr="004F4095">
                    <w:rPr>
                      <w:color w:val="000000" w:themeColor="text1"/>
                    </w:rPr>
                    <w:t>SOME STUDENTS MAY HAVE EGG ALLERGIES.</w:t>
                  </w:r>
                </w:p>
              </w:txbxContent>
            </v:textbox>
            <w10:wrap type="none"/>
            <w10:anchorlock/>
          </v:rect>
        </w:pict>
      </w:r>
    </w:p>
    <w:p w:rsidR="006224A7" w:rsidRDefault="006224A7" w:rsidP="00003880">
      <w:pPr>
        <w:pStyle w:val="xbhead"/>
      </w:pPr>
      <w:r>
        <w:t>Method</w:t>
      </w:r>
    </w:p>
    <w:p w:rsidR="006224A7" w:rsidRDefault="006224A7" w:rsidP="00003880">
      <w:pPr>
        <w:pStyle w:val="xlist"/>
      </w:pPr>
      <w:r w:rsidRPr="00134A6F">
        <w:t xml:space="preserve">1 </w:t>
      </w:r>
      <w:r w:rsidRPr="00134A6F">
        <w:tab/>
        <w:t xml:space="preserve">Place a piece of filter paper on the electronic balance and then place a quarter of an eggshell onto the filter paper. Measure and record the combined mass. Remove the filter paper and record the mass of the </w:t>
      </w:r>
      <w:proofErr w:type="gramStart"/>
      <w:r w:rsidRPr="00134A6F">
        <w:t>egg shell</w:t>
      </w:r>
      <w:proofErr w:type="gramEnd"/>
      <w:r w:rsidRPr="00134A6F">
        <w:t>.</w:t>
      </w:r>
    </w:p>
    <w:p w:rsidR="006224A7" w:rsidRDefault="006224A7" w:rsidP="00003880">
      <w:pPr>
        <w:pStyle w:val="xline"/>
      </w:pPr>
    </w:p>
    <w:p w:rsidR="006224A7" w:rsidRDefault="006224A7" w:rsidP="00003880">
      <w:pPr>
        <w:pStyle w:val="xline"/>
      </w:pPr>
    </w:p>
    <w:p w:rsidR="006224A7" w:rsidRPr="00134A6F" w:rsidRDefault="006224A7" w:rsidP="00003880">
      <w:pPr>
        <w:pStyle w:val="xlist"/>
      </w:pPr>
    </w:p>
    <w:p w:rsidR="006224A7" w:rsidRDefault="006224A7" w:rsidP="00003880">
      <w:pPr>
        <w:pStyle w:val="xlist"/>
      </w:pPr>
      <w:r w:rsidRPr="00134A6F">
        <w:t xml:space="preserve">2 </w:t>
      </w:r>
      <w:r w:rsidRPr="00134A6F">
        <w:tab/>
        <w:t>Place the eggshell into a beaker and add 5.0 mL of hydrochloric acid. Record the time.</w:t>
      </w:r>
    </w:p>
    <w:p w:rsidR="006224A7" w:rsidRDefault="006224A7" w:rsidP="00003880">
      <w:pPr>
        <w:pStyle w:val="xline"/>
      </w:pPr>
    </w:p>
    <w:p w:rsidR="006224A7" w:rsidRPr="00134A6F" w:rsidRDefault="006224A7" w:rsidP="00003880">
      <w:pPr>
        <w:pStyle w:val="xline"/>
      </w:pPr>
    </w:p>
    <w:p w:rsidR="006224A7" w:rsidRPr="00134A6F" w:rsidRDefault="006224A7" w:rsidP="00003880">
      <w:pPr>
        <w:pStyle w:val="xlist"/>
      </w:pPr>
    </w:p>
    <w:p w:rsidR="006224A7" w:rsidRPr="00134A6F" w:rsidRDefault="006224A7" w:rsidP="00003880">
      <w:pPr>
        <w:pStyle w:val="xlist"/>
      </w:pPr>
      <w:r w:rsidRPr="00134A6F">
        <w:t xml:space="preserve">3 </w:t>
      </w:r>
      <w:r w:rsidRPr="00134A6F">
        <w:tab/>
        <w:t>Stir the eggshell and the acid occasionally.</w:t>
      </w:r>
    </w:p>
    <w:p w:rsidR="006224A7" w:rsidRPr="00134A6F" w:rsidRDefault="006224A7" w:rsidP="00003880">
      <w:pPr>
        <w:pStyle w:val="xlist"/>
      </w:pPr>
    </w:p>
    <w:p w:rsidR="006224A7" w:rsidRDefault="006224A7" w:rsidP="00003880">
      <w:pPr>
        <w:pStyle w:val="xlist"/>
      </w:pPr>
      <w:r w:rsidRPr="00134A6F">
        <w:t xml:space="preserve">4 </w:t>
      </w:r>
      <w:r w:rsidRPr="00134A6F">
        <w:tab/>
        <w:t>Time how long it takes for the reaction to stop.</w:t>
      </w:r>
    </w:p>
    <w:p w:rsidR="006224A7" w:rsidRDefault="006224A7" w:rsidP="00003880">
      <w:pPr>
        <w:pStyle w:val="xline"/>
      </w:pPr>
    </w:p>
    <w:p w:rsidR="006224A7" w:rsidRPr="00134A6F" w:rsidRDefault="006224A7" w:rsidP="00003880">
      <w:pPr>
        <w:pStyle w:val="xline"/>
      </w:pPr>
    </w:p>
    <w:p w:rsidR="006224A7" w:rsidRPr="00134A6F" w:rsidRDefault="006224A7" w:rsidP="00003880">
      <w:pPr>
        <w:pStyle w:val="xlist"/>
      </w:pPr>
    </w:p>
    <w:p w:rsidR="006224A7" w:rsidRPr="00134A6F" w:rsidRDefault="006224A7" w:rsidP="00003880">
      <w:pPr>
        <w:pStyle w:val="xlist"/>
      </w:pPr>
      <w:r w:rsidRPr="00134A6F">
        <w:t xml:space="preserve">5 </w:t>
      </w:r>
      <w:r w:rsidRPr="00134A6F">
        <w:tab/>
        <w:t>When the reaction stops, filter the remaining solution using the original filter paper.</w:t>
      </w:r>
    </w:p>
    <w:p w:rsidR="006224A7" w:rsidRPr="00134A6F" w:rsidRDefault="006224A7" w:rsidP="00003880">
      <w:pPr>
        <w:pStyle w:val="xlist"/>
      </w:pPr>
    </w:p>
    <w:p w:rsidR="006224A7" w:rsidRDefault="006224A7" w:rsidP="00003880">
      <w:pPr>
        <w:pStyle w:val="xlist"/>
      </w:pPr>
      <w:r w:rsidRPr="00134A6F">
        <w:t xml:space="preserve">6 </w:t>
      </w:r>
      <w:r w:rsidRPr="00134A6F">
        <w:tab/>
        <w:t>Allow the filter paper to dry overnight and measure the mass.</w:t>
      </w:r>
    </w:p>
    <w:p w:rsidR="006224A7" w:rsidRDefault="006224A7" w:rsidP="00003880">
      <w:pPr>
        <w:pStyle w:val="xline"/>
      </w:pPr>
    </w:p>
    <w:p w:rsidR="006224A7" w:rsidRPr="00134A6F" w:rsidRDefault="006224A7" w:rsidP="00003880">
      <w:pPr>
        <w:pStyle w:val="xline"/>
      </w:pPr>
    </w:p>
    <w:p w:rsidR="006224A7" w:rsidRPr="00134A6F" w:rsidRDefault="006224A7" w:rsidP="00003880">
      <w:pPr>
        <w:pStyle w:val="xlist"/>
      </w:pPr>
    </w:p>
    <w:p w:rsidR="006224A7" w:rsidRPr="00134A6F" w:rsidRDefault="006224A7" w:rsidP="00003880">
      <w:pPr>
        <w:pStyle w:val="xlist"/>
      </w:pPr>
      <w:r w:rsidRPr="00134A6F">
        <w:t xml:space="preserve">7 </w:t>
      </w:r>
      <w:r w:rsidRPr="00134A6F">
        <w:tab/>
        <w:t>Now grind a quarter of the eggshell into very small pieces using the mortar and pestle.</w:t>
      </w:r>
    </w:p>
    <w:p w:rsidR="006224A7" w:rsidRDefault="006224A7" w:rsidP="00003880">
      <w:pPr>
        <w:pStyle w:val="xdesignnote"/>
        <w:ind w:left="0"/>
        <w:rPr>
          <w:rStyle w:val="xfigtable"/>
          <w:rFonts w:eastAsiaTheme="minorHAnsi"/>
          <w:szCs w:val="22"/>
        </w:rPr>
      </w:pPr>
    </w:p>
    <w:p w:rsidR="006224A7" w:rsidRDefault="006224A7" w:rsidP="00003880">
      <w:pPr>
        <w:pStyle w:val="xlist"/>
      </w:pPr>
      <w:r w:rsidRPr="005522B3">
        <w:t xml:space="preserve">8 </w:t>
      </w:r>
      <w:r w:rsidRPr="005522B3">
        <w:tab/>
        <w:t>Place another piece of filter paper onto the electronic balance and then place the ground-up eggshell onto the filter paper. Measure and record the combined mass. Remove the filter paper and record the mass of the ground-up eggshell.</w:t>
      </w:r>
    </w:p>
    <w:p w:rsidR="006224A7" w:rsidRDefault="006224A7" w:rsidP="00003880">
      <w:pPr>
        <w:pStyle w:val="xline"/>
      </w:pPr>
    </w:p>
    <w:p w:rsidR="006224A7" w:rsidRPr="005522B3" w:rsidRDefault="006224A7" w:rsidP="00003880">
      <w:pPr>
        <w:pStyle w:val="xline"/>
      </w:pPr>
    </w:p>
    <w:p w:rsidR="006224A7" w:rsidRPr="005522B3" w:rsidRDefault="006224A7" w:rsidP="00003880">
      <w:pPr>
        <w:pStyle w:val="xlist"/>
      </w:pPr>
    </w:p>
    <w:p w:rsidR="006224A7" w:rsidRDefault="006224A7" w:rsidP="00003880">
      <w:pPr>
        <w:pStyle w:val="xlist"/>
      </w:pPr>
      <w:r w:rsidRPr="005522B3">
        <w:t xml:space="preserve">9 </w:t>
      </w:r>
      <w:r w:rsidRPr="005522B3">
        <w:tab/>
        <w:t xml:space="preserve">Place the ground-up eggshell into a small beaker and add 5.0 mL of 1 M </w:t>
      </w:r>
      <w:proofErr w:type="spellStart"/>
      <w:r w:rsidRPr="005522B3">
        <w:t>HCl</w:t>
      </w:r>
      <w:proofErr w:type="spellEnd"/>
      <w:r w:rsidRPr="005522B3">
        <w:t>. Record the time.</w:t>
      </w:r>
    </w:p>
    <w:p w:rsidR="006224A7" w:rsidRDefault="006224A7" w:rsidP="00003880">
      <w:pPr>
        <w:pStyle w:val="xline"/>
      </w:pPr>
    </w:p>
    <w:p w:rsidR="006224A7" w:rsidRPr="000F7F7C" w:rsidRDefault="006224A7" w:rsidP="00003880">
      <w:pPr>
        <w:pStyle w:val="xline"/>
      </w:pPr>
    </w:p>
    <w:p w:rsidR="006224A7" w:rsidRPr="005522B3" w:rsidRDefault="006224A7" w:rsidP="00003880">
      <w:pPr>
        <w:pStyle w:val="xlist"/>
      </w:pPr>
    </w:p>
    <w:p w:rsidR="006224A7" w:rsidRPr="005522B3" w:rsidRDefault="006224A7" w:rsidP="00003880">
      <w:pPr>
        <w:pStyle w:val="xlist"/>
      </w:pPr>
      <w:r w:rsidRPr="005522B3">
        <w:t xml:space="preserve">10 </w:t>
      </w:r>
      <w:r w:rsidRPr="005522B3">
        <w:tab/>
        <w:t>Stir the eggshell and the acid occasionally.</w:t>
      </w:r>
    </w:p>
    <w:p w:rsidR="006224A7" w:rsidRPr="005522B3" w:rsidRDefault="006224A7" w:rsidP="00003880">
      <w:pPr>
        <w:pStyle w:val="xlist"/>
      </w:pPr>
    </w:p>
    <w:p w:rsidR="006224A7" w:rsidRDefault="006224A7" w:rsidP="00003880">
      <w:pPr>
        <w:pStyle w:val="xlist"/>
      </w:pPr>
      <w:r w:rsidRPr="005522B3">
        <w:t xml:space="preserve">11 </w:t>
      </w:r>
      <w:r w:rsidRPr="005522B3">
        <w:tab/>
        <w:t>Time how long it takes for the reaction to stop.</w:t>
      </w:r>
    </w:p>
    <w:p w:rsidR="006224A7" w:rsidRDefault="006224A7" w:rsidP="00003880">
      <w:pPr>
        <w:pStyle w:val="xline"/>
      </w:pPr>
    </w:p>
    <w:p w:rsidR="006224A7" w:rsidRPr="005522B3" w:rsidRDefault="006224A7" w:rsidP="00003880">
      <w:pPr>
        <w:pStyle w:val="xline"/>
      </w:pPr>
    </w:p>
    <w:p w:rsidR="006224A7" w:rsidRPr="005522B3" w:rsidRDefault="006224A7" w:rsidP="00003880">
      <w:pPr>
        <w:pStyle w:val="xlist"/>
      </w:pPr>
    </w:p>
    <w:p w:rsidR="006224A7" w:rsidRPr="005522B3" w:rsidRDefault="006224A7" w:rsidP="00003880">
      <w:pPr>
        <w:pStyle w:val="xlist"/>
      </w:pPr>
      <w:r w:rsidRPr="005522B3">
        <w:t xml:space="preserve">12 </w:t>
      </w:r>
      <w:r w:rsidRPr="005522B3">
        <w:tab/>
        <w:t>When the reactions stops, filter the remaining solution using the original filter paper.</w:t>
      </w:r>
    </w:p>
    <w:p w:rsidR="006224A7" w:rsidRPr="005522B3" w:rsidRDefault="006224A7" w:rsidP="00003880">
      <w:pPr>
        <w:pStyle w:val="xlist"/>
      </w:pPr>
    </w:p>
    <w:p w:rsidR="006224A7" w:rsidRDefault="006224A7" w:rsidP="00003880">
      <w:pPr>
        <w:pStyle w:val="xlist"/>
      </w:pPr>
      <w:r w:rsidRPr="005522B3">
        <w:t xml:space="preserve">13 </w:t>
      </w:r>
      <w:r w:rsidRPr="005522B3">
        <w:tab/>
        <w:t>Allow the filter paper to dry overnight and measure the mass.</w:t>
      </w:r>
    </w:p>
    <w:p w:rsidR="006224A7" w:rsidRDefault="006224A7" w:rsidP="00003880">
      <w:pPr>
        <w:pStyle w:val="xline"/>
      </w:pPr>
    </w:p>
    <w:p w:rsidR="006224A7" w:rsidRPr="005522B3" w:rsidRDefault="006224A7" w:rsidP="00003880">
      <w:pPr>
        <w:pStyle w:val="xline"/>
      </w:pPr>
    </w:p>
    <w:p w:rsidR="006224A7" w:rsidRPr="005522B3" w:rsidRDefault="006224A7" w:rsidP="00003880">
      <w:pPr>
        <w:pStyle w:val="xlist"/>
      </w:pPr>
    </w:p>
    <w:p w:rsidR="006224A7" w:rsidRDefault="006224A7" w:rsidP="00003880">
      <w:pPr>
        <w:pStyle w:val="xlist"/>
      </w:pPr>
      <w:r w:rsidRPr="005522B3">
        <w:t xml:space="preserve">14 </w:t>
      </w:r>
      <w:r w:rsidRPr="005522B3">
        <w:tab/>
        <w:t>Calculate the mass lost in the first reaction by subtracting the mass of the filter paper after the reaction from the combined starting mass.</w:t>
      </w:r>
    </w:p>
    <w:p w:rsidR="006224A7" w:rsidRDefault="006224A7" w:rsidP="00003880">
      <w:pPr>
        <w:pStyle w:val="xlist"/>
      </w:pPr>
    </w:p>
    <w:p w:rsidR="006224A7" w:rsidRPr="005522B3" w:rsidRDefault="006224A7" w:rsidP="00003880">
      <w:pPr>
        <w:pStyle w:val="xline"/>
      </w:pPr>
    </w:p>
    <w:p w:rsidR="006224A7" w:rsidRDefault="006224A7" w:rsidP="00003880">
      <w:pPr>
        <w:pStyle w:val="xlist"/>
      </w:pPr>
    </w:p>
    <w:p w:rsidR="006224A7" w:rsidRDefault="006224A7" w:rsidP="00003880">
      <w:pPr>
        <w:pStyle w:val="xlist"/>
      </w:pPr>
      <w:r>
        <w:t xml:space="preserve">15 </w:t>
      </w:r>
      <w:r>
        <w:tab/>
        <w:t>Calculate the percentage of calcium carbonate in the quarter of the eggshell using the formula below.</w:t>
      </w:r>
    </w:p>
    <w:p w:rsidR="006224A7" w:rsidRDefault="006224A7" w:rsidP="00003880">
      <w:pPr>
        <w:pStyle w:val="xlist"/>
      </w:pPr>
    </w:p>
    <w:p w:rsidR="006224A7" w:rsidRDefault="006224A7" w:rsidP="00003880">
      <w:pPr>
        <w:pStyle w:val="xlist"/>
        <w:rPr>
          <w:rFonts w:ascii="Lucida Bright" w:hAnsi="Lucida Bright" w:cs="Lucida Bright"/>
          <w:color w:val="221F20"/>
          <w:w w:val="103"/>
          <w:position w:val="1"/>
          <w:sz w:val="24"/>
          <w:szCs w:val="24"/>
        </w:rPr>
      </w:pPr>
      <w:r w:rsidRPr="00111526">
        <w:rPr>
          <w:position w:val="-28"/>
        </w:rPr>
        <w:object w:dxaOrig="5060" w:dyaOrig="660">
          <v:shape id="_x0000_i1028" type="#_x0000_t75" style="width:267.3pt;height:34.45pt" o:ole="">
            <v:imagedata r:id="rId11" o:title=""/>
          </v:shape>
          <o:OLEObject Type="Embed" ProgID="Equation.DSMT4" ShapeID="_x0000_i1028" DrawAspect="Content" ObjectID="_1418805876" r:id="rId12"/>
        </w:object>
      </w:r>
    </w:p>
    <w:p w:rsidR="006224A7" w:rsidRDefault="006224A7" w:rsidP="00003880">
      <w:pPr>
        <w:pStyle w:val="xline"/>
      </w:pPr>
    </w:p>
    <w:p w:rsidR="006224A7" w:rsidRDefault="006224A7" w:rsidP="00003880">
      <w:pPr>
        <w:pStyle w:val="xline"/>
      </w:pPr>
    </w:p>
    <w:p w:rsidR="006224A7" w:rsidRDefault="006224A7" w:rsidP="00003880">
      <w:pPr>
        <w:pStyle w:val="xlist"/>
      </w:pPr>
    </w:p>
    <w:p w:rsidR="006224A7" w:rsidRDefault="006224A7" w:rsidP="00003880">
      <w:pPr>
        <w:pStyle w:val="xlist"/>
      </w:pPr>
      <w:r>
        <w:t xml:space="preserve">16 </w:t>
      </w:r>
      <w:r>
        <w:tab/>
        <w:t>Repeat these calculations for the ground-up eggshell.</w:t>
      </w:r>
    </w:p>
    <w:p w:rsidR="006224A7" w:rsidRDefault="006224A7" w:rsidP="00003880">
      <w:pPr>
        <w:pStyle w:val="xline"/>
      </w:pPr>
    </w:p>
    <w:p w:rsidR="006224A7" w:rsidRDefault="006224A7" w:rsidP="00003880">
      <w:pPr>
        <w:pStyle w:val="xline"/>
      </w:pPr>
    </w:p>
    <w:p w:rsidR="006224A7" w:rsidRDefault="006224A7" w:rsidP="00003880">
      <w:pPr>
        <w:pStyle w:val="xcaption"/>
        <w:jc w:val="center"/>
        <w:sectPr w:rsidR="006224A7">
          <w:headerReference w:type="even" r:id="rId13"/>
          <w:headerReference w:type="default" r:id="rId14"/>
          <w:footerReference w:type="even" r:id="rId15"/>
          <w:footerReference w:type="default" r:id="rId16"/>
          <w:headerReference w:type="first" r:id="rId17"/>
          <w:footerReference w:type="first" r:id="rId18"/>
          <w:pgSz w:w="11907" w:h="16839" w:code="9"/>
          <w:pgMar w:top="1985" w:right="720" w:bottom="720" w:left="720" w:header="0" w:footer="454" w:gutter="0"/>
          <w:docGrid w:linePitch="360"/>
        </w:sectPr>
      </w:pPr>
    </w:p>
    <w:p w:rsidR="006224A7" w:rsidRDefault="006224A7" w:rsidP="00003880">
      <w:pPr>
        <w:pStyle w:val="xcaption"/>
        <w:jc w:val="center"/>
        <w:rPr>
          <w:rStyle w:val="xfigtable"/>
        </w:rPr>
      </w:pPr>
    </w:p>
    <w:p w:rsidR="006224A7" w:rsidRPr="002D06A8" w:rsidRDefault="006224A7" w:rsidP="00003880">
      <w:pPr>
        <w:pStyle w:val="xcaption"/>
        <w:jc w:val="center"/>
        <w:rPr>
          <w:rStyle w:val="xfigtable"/>
        </w:rPr>
      </w:pPr>
      <w:r>
        <w:rPr>
          <w:noProof/>
          <w:color w:val="FF0000"/>
        </w:rPr>
        <w:drawing>
          <wp:inline distT="0" distB="0" distL="0" distR="0">
            <wp:extent cx="2220874" cy="1694696"/>
            <wp:effectExtent l="0" t="0" r="8255" b="1270"/>
            <wp:docPr id="4" name="Picture 4" descr="0970_0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970_00890"/>
                    <pic:cNvPicPr>
                      <a:picLocks noChangeAspect="1" noChangeArrowheads="1"/>
                    </pic:cNvPicPr>
                  </pic:nvPicPr>
                  <pic:blipFill>
                    <a:blip r:embed="rId19"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1834" cy="1703060"/>
                    </a:xfrm>
                    <a:prstGeom prst="rect">
                      <a:avLst/>
                    </a:prstGeom>
                    <a:noFill/>
                    <a:ln>
                      <a:noFill/>
                    </a:ln>
                  </pic:spPr>
                </pic:pic>
              </a:graphicData>
            </a:graphic>
          </wp:inline>
        </w:drawing>
      </w:r>
    </w:p>
    <w:p w:rsidR="006224A7" w:rsidRDefault="006224A7" w:rsidP="00003880">
      <w:pPr>
        <w:pStyle w:val="xcaption"/>
      </w:pPr>
      <w:r>
        <w:rPr>
          <w:rStyle w:val="xfigtable"/>
        </w:rPr>
        <w:t>Figure 1</w:t>
      </w:r>
      <w:r w:rsidRPr="002D06A8">
        <w:rPr>
          <w:rFonts w:ascii="DINPro-Bold" w:hAnsi="DINPro-Bold" w:cs="DINPro-Bold"/>
          <w:b/>
          <w:color w:val="CA4E69"/>
        </w:rPr>
        <w:t xml:space="preserve"> </w:t>
      </w:r>
      <w:r w:rsidRPr="002D06A8">
        <w:t>Weighing the eggshells allows you</w:t>
      </w:r>
      <w:r>
        <w:t xml:space="preserve"> to calculate the mass lost in the reaction.</w:t>
      </w:r>
    </w:p>
    <w:p w:rsidR="006224A7" w:rsidRDefault="006224A7" w:rsidP="00003880">
      <w:pPr>
        <w:pStyle w:val="xcaption"/>
        <w:jc w:val="center"/>
        <w:rPr>
          <w:rStyle w:val="xfigtable"/>
        </w:rPr>
      </w:pPr>
    </w:p>
    <w:p w:rsidR="006224A7" w:rsidRDefault="006224A7" w:rsidP="00003880">
      <w:pPr>
        <w:pStyle w:val="xcaption"/>
        <w:jc w:val="center"/>
        <w:rPr>
          <w:rStyle w:val="xfigtable"/>
        </w:rPr>
      </w:pPr>
      <w:r>
        <w:rPr>
          <w:noProof/>
        </w:rPr>
        <w:drawing>
          <wp:inline distT="0" distB="0" distL="0" distR="0">
            <wp:extent cx="2198604" cy="1694466"/>
            <wp:effectExtent l="0" t="0" r="0" b="1270"/>
            <wp:docPr id="5" name="Picture 5" descr="0971_0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0971_00890"/>
                    <pic:cNvPicPr>
                      <a:picLocks noChangeAspect="1" noChangeArrowheads="1"/>
                    </pic:cNvPicPr>
                  </pic:nvPicPr>
                  <pic:blipFill>
                    <a:blip r:embed="rId20"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3649" cy="1698354"/>
                    </a:xfrm>
                    <a:prstGeom prst="rect">
                      <a:avLst/>
                    </a:prstGeom>
                    <a:noFill/>
                    <a:ln>
                      <a:noFill/>
                    </a:ln>
                  </pic:spPr>
                </pic:pic>
              </a:graphicData>
            </a:graphic>
          </wp:inline>
        </w:drawing>
      </w:r>
    </w:p>
    <w:p w:rsidR="006224A7" w:rsidRDefault="006224A7" w:rsidP="00003880">
      <w:pPr>
        <w:spacing w:before="0" w:after="200" w:line="276" w:lineRule="auto"/>
        <w:ind w:left="0" w:firstLine="0"/>
        <w:sectPr w:rsidR="006224A7">
          <w:type w:val="continuous"/>
          <w:pgSz w:w="11907" w:h="16839" w:code="9"/>
          <w:pgMar w:top="1985" w:right="720" w:bottom="720" w:left="720" w:header="0" w:footer="454" w:gutter="0"/>
          <w:cols w:num="2"/>
          <w:docGrid w:linePitch="360"/>
        </w:sectPr>
      </w:pPr>
      <w:r>
        <w:rPr>
          <w:rStyle w:val="xfigtable"/>
        </w:rPr>
        <w:t>Figure 2</w:t>
      </w:r>
      <w:r>
        <w:rPr>
          <w:rFonts w:ascii="DINPro-Bold" w:hAnsi="DINPro-Bold" w:cs="DINPro-Bold"/>
          <w:b/>
          <w:color w:val="CA4E69"/>
        </w:rPr>
        <w:t xml:space="preserve"> </w:t>
      </w:r>
      <w:r>
        <w:t xml:space="preserve">Grinding the eggshells creates </w:t>
      </w:r>
      <w:r w:rsidRPr="002D06A8">
        <w:t>smaller particles.</w:t>
      </w:r>
    </w:p>
    <w:p w:rsidR="006224A7" w:rsidRDefault="006224A7" w:rsidP="00003880">
      <w:pPr>
        <w:pStyle w:val="xbhead"/>
      </w:pPr>
      <w:r>
        <w:t>Results</w:t>
      </w:r>
    </w:p>
    <w:p w:rsidR="006224A7" w:rsidRDefault="006224A7" w:rsidP="00003880">
      <w:pPr>
        <w:pStyle w:val="xparafo"/>
      </w:pPr>
      <w:r>
        <w:t>Draw an appropriate table for your results using the space provided.</w:t>
      </w:r>
    </w:p>
    <w:tbl>
      <w:tblPr>
        <w:tblStyle w:val="TableGrid"/>
        <w:tblW w:w="0" w:type="auto"/>
        <w:tblLook w:val="04A0"/>
      </w:tblPr>
      <w:tblGrid>
        <w:gridCol w:w="10683"/>
      </w:tblGrid>
      <w:tr w:rsidR="006224A7">
        <w:trPr>
          <w:trHeight w:val="5874"/>
        </w:trPr>
        <w:tc>
          <w:tcPr>
            <w:tcW w:w="10683" w:type="dxa"/>
          </w:tcPr>
          <w:p w:rsidR="006224A7" w:rsidRDefault="006224A7" w:rsidP="00003880">
            <w:pPr>
              <w:pStyle w:val="xparafo"/>
            </w:pPr>
          </w:p>
        </w:tc>
      </w:tr>
    </w:tbl>
    <w:p w:rsidR="006224A7" w:rsidRDefault="006224A7" w:rsidP="00003880">
      <w:pPr>
        <w:pStyle w:val="xbhead"/>
      </w:pPr>
      <w:r>
        <w:t>Discussion</w:t>
      </w:r>
    </w:p>
    <w:p w:rsidR="006224A7" w:rsidRPr="005522B3" w:rsidRDefault="006224A7" w:rsidP="00003880">
      <w:pPr>
        <w:pStyle w:val="xlist"/>
      </w:pPr>
      <w:r w:rsidRPr="005522B3">
        <w:t xml:space="preserve">1 </w:t>
      </w:r>
      <w:r w:rsidRPr="005522B3">
        <w:tab/>
        <w:t>Which eggshell dissolved faster?</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Pr="005522B3" w:rsidRDefault="006224A7" w:rsidP="00003880">
      <w:pPr>
        <w:pStyle w:val="xlist"/>
      </w:pPr>
      <w:r w:rsidRPr="005522B3">
        <w:t xml:space="preserve">2 </w:t>
      </w:r>
      <w:r w:rsidRPr="005522B3">
        <w:tab/>
        <w:t>How many times faster was the rate of the reaction for the ground-up eggshell than for the large piece of eggshell?</w:t>
      </w:r>
      <w:r w:rsidRPr="005522B3">
        <w:br/>
      </w: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st"/>
      </w:pPr>
      <w:r>
        <w:t xml:space="preserve">3 </w:t>
      </w:r>
      <w:r>
        <w:tab/>
        <w:t>Why do small pieces react faster than one large piece?</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pPr>
        <w:spacing w:before="0" w:after="200" w:line="276" w:lineRule="auto"/>
        <w:ind w:left="0" w:firstLine="0"/>
        <w:rPr>
          <w:rFonts w:cs="Arial"/>
          <w:sz w:val="22"/>
        </w:rPr>
      </w:pPr>
    </w:p>
    <w:p w:rsidR="006224A7" w:rsidRDefault="00AC3816">
      <w:pPr>
        <w:spacing w:before="0" w:after="200" w:line="276" w:lineRule="auto"/>
        <w:ind w:left="0" w:firstLine="0"/>
        <w:rPr>
          <w:rFonts w:cs="Arial"/>
          <w:sz w:val="22"/>
        </w:rPr>
      </w:pPr>
      <w:r>
        <w:br/>
      </w:r>
      <w:r>
        <w:br/>
      </w:r>
      <w:r>
        <w:br/>
      </w:r>
    </w:p>
    <w:p w:rsidR="006224A7" w:rsidRDefault="006224A7" w:rsidP="00003880">
      <w:pPr>
        <w:pStyle w:val="xlist"/>
      </w:pPr>
      <w:r>
        <w:t xml:space="preserve">4 </w:t>
      </w:r>
      <w:r>
        <w:tab/>
        <w:t xml:space="preserve">Why is </w:t>
      </w:r>
      <w:r w:rsidRPr="005522B3">
        <w:t>stirring</w:t>
      </w:r>
      <w:r>
        <w:t xml:space="preserve"> necessary?</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st"/>
      </w:pPr>
      <w:r>
        <w:t xml:space="preserve">5 </w:t>
      </w:r>
      <w:r>
        <w:tab/>
        <w:t>Did grinding up the eggshell change the amount of calcium carbonate in it?</w:t>
      </w: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bhead"/>
      </w:pPr>
      <w:r>
        <w:t>Conclusion</w:t>
      </w:r>
    </w:p>
    <w:p w:rsidR="006224A7" w:rsidRDefault="006224A7" w:rsidP="00003880">
      <w:pPr>
        <w:pStyle w:val="xparafo"/>
      </w:pPr>
      <w:r>
        <w:t>What do you know about how particle size affects reaction rate?</w:t>
      </w: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Pr="005522B3" w:rsidRDefault="006224A7" w:rsidP="00003880">
      <w:pPr>
        <w:pStyle w:val="xline"/>
      </w:pPr>
    </w:p>
    <w:p w:rsidR="006224A7" w:rsidRDefault="006224A7" w:rsidP="00003880">
      <w:pPr>
        <w:pStyle w:val="xlist"/>
      </w:pPr>
    </w:p>
    <w:p w:rsidR="006224A7" w:rsidRPr="005522B3" w:rsidRDefault="006224A7" w:rsidP="00003880">
      <w:pPr>
        <w:pStyle w:val="xline"/>
      </w:pPr>
    </w:p>
    <w:p w:rsidR="006224A7" w:rsidRDefault="006224A7" w:rsidP="00003880">
      <w:pPr>
        <w:pStyle w:val="xlist"/>
      </w:pPr>
    </w:p>
    <w:p w:rsidR="006224A7" w:rsidRPr="005522B3" w:rsidRDefault="006224A7" w:rsidP="00003880">
      <w:pPr>
        <w:pStyle w:val="xline"/>
      </w:pPr>
    </w:p>
    <w:p w:rsidR="006224A7" w:rsidRDefault="006224A7" w:rsidP="00AC3816">
      <w:pPr>
        <w:pStyle w:val="xworksheettype"/>
      </w:pPr>
      <w:r>
        <w:br w:type="page"/>
        <w:t>Experiment worksheet</w:t>
      </w:r>
    </w:p>
    <w:p w:rsidR="006224A7" w:rsidRDefault="006224A7" w:rsidP="00344C78">
      <w:pPr>
        <w:pStyle w:val="xchapterhead"/>
        <w:ind w:left="0" w:firstLine="0"/>
      </w:pPr>
      <w:r>
        <w:t>5.4 Heat can speed up a reaction</w:t>
      </w:r>
    </w:p>
    <w:p w:rsidR="006224A7" w:rsidRPr="005127D6" w:rsidRDefault="006224A7" w:rsidP="00EC7914">
      <w:pPr>
        <w:pStyle w:val="xpagereference"/>
      </w:pPr>
      <w:r>
        <w:t>Pages 86–87 and 194</w:t>
      </w:r>
    </w:p>
    <w:p w:rsidR="006224A7" w:rsidRDefault="006224A7" w:rsidP="00003880">
      <w:pPr>
        <w:pStyle w:val="xahead"/>
      </w:pPr>
      <w:r w:rsidRPr="00B9710B">
        <w:t>Experiment</w:t>
      </w:r>
      <w:r>
        <w:t xml:space="preserve"> 5.4B: Speeding up reactions with enzymes</w:t>
      </w:r>
    </w:p>
    <w:p w:rsidR="006224A7" w:rsidRDefault="006224A7" w:rsidP="00003880">
      <w:pPr>
        <w:pStyle w:val="xparafo"/>
      </w:pPr>
      <w:r>
        <w:t>Hydrogen peroxide breaks down into oxygen and water slowly over time. Yeast has a catalyst that speeds up this reaction.</w:t>
      </w:r>
    </w:p>
    <w:p w:rsidR="006224A7" w:rsidRDefault="006224A7" w:rsidP="00003880">
      <w:pPr>
        <w:pStyle w:val="xbhead"/>
      </w:pPr>
      <w:r>
        <w:t>Aim</w:t>
      </w:r>
    </w:p>
    <w:p w:rsidR="006224A7" w:rsidRDefault="006224A7" w:rsidP="00003880">
      <w:pPr>
        <w:pStyle w:val="xparafo"/>
      </w:pPr>
      <w:proofErr w:type="gramStart"/>
      <w:r>
        <w:t>To investigate the effect of enzymes on breaking down hydrogen peroxide.</w:t>
      </w:r>
      <w:proofErr w:type="gramEnd"/>
    </w:p>
    <w:p w:rsidR="006224A7" w:rsidRDefault="006224A7" w:rsidP="00003880">
      <w:pPr>
        <w:pStyle w:val="xbhead"/>
      </w:pPr>
      <w:r>
        <w:t>Materials</w:t>
      </w:r>
    </w:p>
    <w:p w:rsidR="006224A7" w:rsidRPr="00B9710B" w:rsidRDefault="006224A7" w:rsidP="00003880">
      <w:pPr>
        <w:pStyle w:val="xlist"/>
      </w:pPr>
      <w:r w:rsidRPr="00B9710B">
        <w:t xml:space="preserve">• </w:t>
      </w:r>
      <w:r w:rsidRPr="00B9710B">
        <w:tab/>
      </w:r>
      <w:r>
        <w:t xml:space="preserve">1 packet of dried </w:t>
      </w:r>
      <w:r w:rsidRPr="00B9710B">
        <w:t>yeast</w:t>
      </w:r>
    </w:p>
    <w:p w:rsidR="006224A7" w:rsidRPr="00B9710B" w:rsidRDefault="006224A7" w:rsidP="00003880">
      <w:pPr>
        <w:pStyle w:val="xlist"/>
      </w:pPr>
      <w:r w:rsidRPr="00B9710B">
        <w:t xml:space="preserve">• </w:t>
      </w:r>
      <w:r w:rsidRPr="00B9710B">
        <w:tab/>
        <w:t>200 mL beaker</w:t>
      </w:r>
    </w:p>
    <w:p w:rsidR="006224A7" w:rsidRPr="00B9710B" w:rsidRDefault="006224A7" w:rsidP="00003880">
      <w:pPr>
        <w:pStyle w:val="xlist"/>
      </w:pPr>
      <w:r w:rsidRPr="00B9710B">
        <w:t xml:space="preserve">• </w:t>
      </w:r>
      <w:r w:rsidRPr="00B9710B">
        <w:tab/>
        <w:t>10 mL hydrogen peroxide (3%)</w:t>
      </w:r>
    </w:p>
    <w:p w:rsidR="006224A7" w:rsidRPr="00B9710B" w:rsidRDefault="006224A7" w:rsidP="00003880">
      <w:pPr>
        <w:pStyle w:val="xlist"/>
      </w:pPr>
      <w:r w:rsidRPr="00B9710B">
        <w:t xml:space="preserve">• </w:t>
      </w:r>
      <w:r w:rsidRPr="00B9710B">
        <w:tab/>
        <w:t>1 splint</w:t>
      </w:r>
    </w:p>
    <w:p w:rsidR="006224A7" w:rsidRPr="00B9710B" w:rsidRDefault="006224A7" w:rsidP="00003880">
      <w:pPr>
        <w:pStyle w:val="xlist"/>
      </w:pPr>
      <w:r w:rsidRPr="00B9710B">
        <w:t xml:space="preserve">• </w:t>
      </w:r>
      <w:r w:rsidRPr="00B9710B">
        <w:tab/>
        <w:t>Matches</w:t>
      </w:r>
    </w:p>
    <w:p w:rsidR="006224A7" w:rsidRDefault="006224A7" w:rsidP="00003880">
      <w:pPr>
        <w:pStyle w:val="xbhead"/>
      </w:pPr>
      <w:r>
        <w:t>Method</w:t>
      </w:r>
    </w:p>
    <w:p w:rsidR="006224A7" w:rsidRPr="00B9710B" w:rsidRDefault="006224A7" w:rsidP="00003880">
      <w:pPr>
        <w:pStyle w:val="xlist"/>
      </w:pPr>
      <w:r w:rsidRPr="00B9710B">
        <w:t xml:space="preserve">1 </w:t>
      </w:r>
      <w:r w:rsidRPr="00B9710B">
        <w:tab/>
        <w:t>Add the yeast into the beaker.</w:t>
      </w:r>
    </w:p>
    <w:p w:rsidR="006224A7" w:rsidRPr="00B9710B" w:rsidRDefault="006224A7" w:rsidP="00003880">
      <w:pPr>
        <w:pStyle w:val="xlist"/>
      </w:pPr>
    </w:p>
    <w:p w:rsidR="006224A7" w:rsidRPr="00B9710B" w:rsidRDefault="006224A7" w:rsidP="00003880">
      <w:pPr>
        <w:pStyle w:val="xlist"/>
      </w:pPr>
      <w:r w:rsidRPr="00B9710B">
        <w:t xml:space="preserve">2 </w:t>
      </w:r>
      <w:r w:rsidRPr="00B9710B">
        <w:tab/>
        <w:t>Add 10 mL of the hydrogen peroxide into the beaker.</w:t>
      </w:r>
    </w:p>
    <w:p w:rsidR="006224A7" w:rsidRPr="00B9710B" w:rsidRDefault="006224A7" w:rsidP="00003880">
      <w:pPr>
        <w:pStyle w:val="xlist"/>
      </w:pPr>
    </w:p>
    <w:p w:rsidR="006224A7" w:rsidRPr="00B9710B" w:rsidRDefault="006224A7" w:rsidP="00003880">
      <w:pPr>
        <w:pStyle w:val="xlist"/>
      </w:pPr>
      <w:r w:rsidRPr="00B9710B">
        <w:t xml:space="preserve">3 </w:t>
      </w:r>
      <w:r w:rsidRPr="00B9710B">
        <w:tab/>
        <w:t>Light the splint and then blow it out. Place the glowing splint in the top half of the beaker.</w:t>
      </w:r>
    </w:p>
    <w:p w:rsidR="006224A7" w:rsidRPr="00B9710B" w:rsidRDefault="006224A7" w:rsidP="00003880">
      <w:pPr>
        <w:pStyle w:val="xlist"/>
      </w:pPr>
    </w:p>
    <w:p w:rsidR="006224A7" w:rsidRPr="00B9710B" w:rsidRDefault="006224A7" w:rsidP="00003880">
      <w:pPr>
        <w:pStyle w:val="xlist"/>
      </w:pPr>
      <w:r w:rsidRPr="00B9710B">
        <w:t xml:space="preserve">4 </w:t>
      </w:r>
      <w:r w:rsidRPr="00B9710B">
        <w:tab/>
        <w:t>Record your observations.</w:t>
      </w:r>
    </w:p>
    <w:p w:rsidR="006224A7" w:rsidRDefault="006224A7" w:rsidP="00003880">
      <w:pPr>
        <w:pStyle w:val="xbhead"/>
      </w:pPr>
      <w:r>
        <w:t>Results</w:t>
      </w:r>
    </w:p>
    <w:p w:rsidR="006224A7" w:rsidRDefault="006224A7" w:rsidP="00003880">
      <w:pPr>
        <w:pStyle w:val="xparafo"/>
      </w:pPr>
      <w:r>
        <w:t>Record your observations in a table below.</w:t>
      </w:r>
    </w:p>
    <w:tbl>
      <w:tblPr>
        <w:tblStyle w:val="TableGrid"/>
        <w:tblW w:w="0" w:type="auto"/>
        <w:tblLook w:val="04A0"/>
      </w:tblPr>
      <w:tblGrid>
        <w:gridCol w:w="10683"/>
      </w:tblGrid>
      <w:tr w:rsidR="006224A7">
        <w:trPr>
          <w:trHeight w:val="4230"/>
        </w:trPr>
        <w:tc>
          <w:tcPr>
            <w:tcW w:w="10683" w:type="dxa"/>
          </w:tcPr>
          <w:p w:rsidR="006224A7" w:rsidRDefault="006224A7" w:rsidP="00003880">
            <w:pPr>
              <w:pStyle w:val="xparafo"/>
            </w:pPr>
          </w:p>
        </w:tc>
      </w:tr>
    </w:tbl>
    <w:p w:rsidR="006224A7" w:rsidRDefault="006224A7" w:rsidP="00003880">
      <w:pPr>
        <w:pStyle w:val="xbhead"/>
      </w:pPr>
    </w:p>
    <w:p w:rsidR="006224A7" w:rsidRDefault="006224A7" w:rsidP="00003880">
      <w:pPr>
        <w:pStyle w:val="xbhead"/>
      </w:pPr>
      <w:r>
        <w:t>Discussion</w:t>
      </w:r>
    </w:p>
    <w:p w:rsidR="006224A7" w:rsidRDefault="006224A7" w:rsidP="00003880">
      <w:pPr>
        <w:pStyle w:val="xlist"/>
      </w:pPr>
      <w:r w:rsidRPr="00B9710B">
        <w:t xml:space="preserve">1 </w:t>
      </w:r>
      <w:r>
        <w:tab/>
        <w:t xml:space="preserve">Was the breakdown of </w:t>
      </w:r>
      <w:r w:rsidRPr="00B9710B">
        <w:t>hydrogen</w:t>
      </w:r>
      <w:r>
        <w:t xml:space="preserve"> peroxide into oxygen and water noticeable before the yeast was added?</w:t>
      </w:r>
    </w:p>
    <w:p w:rsidR="006224A7" w:rsidRDefault="006224A7" w:rsidP="00003880">
      <w:pPr>
        <w:pStyle w:val="xline"/>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Pr="00B9710B" w:rsidRDefault="006224A7" w:rsidP="00003880">
      <w:pPr>
        <w:pStyle w:val="xlist"/>
      </w:pPr>
    </w:p>
    <w:p w:rsidR="006224A7" w:rsidRDefault="006224A7" w:rsidP="00003880">
      <w:pPr>
        <w:pStyle w:val="xlist"/>
      </w:pPr>
      <w:r w:rsidRPr="00B9710B">
        <w:t xml:space="preserve">2 </w:t>
      </w:r>
      <w:r w:rsidRPr="00B9710B">
        <w:tab/>
      </w:r>
      <w:r>
        <w:t xml:space="preserve">What happened to the rate of hydrogen peroxide breakdown </w:t>
      </w:r>
      <w:r w:rsidRPr="00B9710B">
        <w:t>when</w:t>
      </w:r>
      <w:r>
        <w:t xml:space="preserve"> the yeast was added?</w:t>
      </w:r>
    </w:p>
    <w:p w:rsidR="006224A7" w:rsidRDefault="006224A7" w:rsidP="00003880">
      <w:pPr>
        <w:pStyle w:val="xline"/>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st"/>
      </w:pPr>
      <w:r>
        <w:t xml:space="preserve">3 </w:t>
      </w:r>
      <w:r w:rsidRPr="00B9710B">
        <w:tab/>
        <w:t>What effect did the gas produced have on the glowing splint?</w:t>
      </w:r>
    </w:p>
    <w:p w:rsidR="006224A7" w:rsidRDefault="006224A7" w:rsidP="00003880">
      <w:pPr>
        <w:pStyle w:val="xline"/>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Pr="00B9710B" w:rsidRDefault="006224A7" w:rsidP="00003880">
      <w:pPr>
        <w:pStyle w:val="xlist"/>
      </w:pPr>
      <w:r w:rsidRPr="00B9710B">
        <w:t xml:space="preserve">4 </w:t>
      </w:r>
      <w:r w:rsidRPr="00B9710B">
        <w:tab/>
        <w:t>What gas would cause this reaction?</w:t>
      </w:r>
    </w:p>
    <w:p w:rsidR="006224A7" w:rsidRDefault="006224A7" w:rsidP="00003880">
      <w:pPr>
        <w:pStyle w:val="xline"/>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bhead"/>
      </w:pPr>
      <w:r>
        <w:t>Conclusion</w:t>
      </w:r>
    </w:p>
    <w:p w:rsidR="006224A7" w:rsidRDefault="006224A7" w:rsidP="00003880">
      <w:pPr>
        <w:pStyle w:val="xparafo"/>
      </w:pPr>
      <w:r>
        <w:t>What do you know about how enzymes affect the rate of a reaction?</w:t>
      </w: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AC3816">
      <w:pPr>
        <w:pStyle w:val="xworksheettype"/>
      </w:pPr>
      <w:r>
        <w:br w:type="page"/>
        <w:t>Experiment worksheet</w:t>
      </w:r>
    </w:p>
    <w:p w:rsidR="006224A7" w:rsidRDefault="006224A7" w:rsidP="00344C78">
      <w:pPr>
        <w:pStyle w:val="xchapterhead"/>
        <w:ind w:left="0" w:firstLine="0"/>
      </w:pPr>
      <w:r>
        <w:t>5.5 Many substances exist because of the work of scientists</w:t>
      </w:r>
    </w:p>
    <w:p w:rsidR="006224A7" w:rsidRPr="005127D6" w:rsidRDefault="006224A7" w:rsidP="00EC7914">
      <w:pPr>
        <w:pStyle w:val="xpagereference"/>
      </w:pPr>
      <w:r>
        <w:t>Pages 88–89 and 195</w:t>
      </w:r>
    </w:p>
    <w:p w:rsidR="006224A7" w:rsidRDefault="006224A7" w:rsidP="00003880">
      <w:pPr>
        <w:pStyle w:val="xahead"/>
      </w:pPr>
      <w:r>
        <w:t>Experiment 5.5: Making casein glue</w:t>
      </w:r>
    </w:p>
    <w:p w:rsidR="006224A7" w:rsidRPr="005868CB" w:rsidRDefault="006224A7" w:rsidP="00003880">
      <w:pPr>
        <w:pStyle w:val="xparafo"/>
      </w:pPr>
      <w:r>
        <w:t xml:space="preserve">Casein is a protein in milk. It can be extracted from milk and chemically changed so it has the properties of </w:t>
      </w:r>
      <w:proofErr w:type="gramStart"/>
      <w:r>
        <w:t>a glue</w:t>
      </w:r>
      <w:proofErr w:type="gramEnd"/>
      <w:r>
        <w:t>.</w:t>
      </w:r>
    </w:p>
    <w:p w:rsidR="006224A7" w:rsidRDefault="006224A7" w:rsidP="00003880">
      <w:pPr>
        <w:pStyle w:val="xbhead"/>
      </w:pPr>
      <w:r>
        <w:t>Aim</w:t>
      </w:r>
    </w:p>
    <w:p w:rsidR="006224A7" w:rsidRDefault="006224A7" w:rsidP="00003880">
      <w:pPr>
        <w:pStyle w:val="xparafo"/>
      </w:pPr>
      <w:proofErr w:type="gramStart"/>
      <w:r>
        <w:t>To improve the manufacture of casein glue.</w:t>
      </w:r>
      <w:proofErr w:type="gramEnd"/>
    </w:p>
    <w:p w:rsidR="006224A7" w:rsidRPr="005868CB" w:rsidRDefault="006224A7" w:rsidP="00003880">
      <w:pPr>
        <w:pStyle w:val="xbhead"/>
        <w:rPr>
          <w:rFonts w:ascii="DINPro" w:hAnsi="DINPro" w:cs="DINPro"/>
          <w:color w:val="231F20"/>
          <w:sz w:val="19"/>
          <w:szCs w:val="19"/>
        </w:rPr>
      </w:pPr>
      <w:r>
        <w:t>Materials</w:t>
      </w:r>
    </w:p>
    <w:p w:rsidR="006224A7" w:rsidRPr="007E114E" w:rsidRDefault="006224A7" w:rsidP="00003880">
      <w:pPr>
        <w:pStyle w:val="xlist"/>
      </w:pPr>
      <w:r w:rsidRPr="007E114E">
        <w:t xml:space="preserve">• </w:t>
      </w:r>
      <w:r w:rsidRPr="007E114E">
        <w:tab/>
      </w:r>
      <w:proofErr w:type="gramStart"/>
      <w:r w:rsidRPr="007E114E">
        <w:t>Full</w:t>
      </w:r>
      <w:proofErr w:type="gramEnd"/>
      <w:r w:rsidRPr="007E114E">
        <w:t xml:space="preserve"> cream milk (70 mL for each group of students)</w:t>
      </w:r>
    </w:p>
    <w:p w:rsidR="006224A7" w:rsidRPr="007E114E" w:rsidRDefault="006224A7" w:rsidP="00003880">
      <w:pPr>
        <w:pStyle w:val="xlist"/>
      </w:pPr>
      <w:r w:rsidRPr="007E114E">
        <w:t xml:space="preserve">• </w:t>
      </w:r>
      <w:r w:rsidRPr="007E114E">
        <w:tab/>
        <w:t>250 mL beaker</w:t>
      </w:r>
    </w:p>
    <w:p w:rsidR="006224A7" w:rsidRPr="007E114E" w:rsidRDefault="006224A7" w:rsidP="00003880">
      <w:pPr>
        <w:pStyle w:val="xlist"/>
      </w:pPr>
      <w:r w:rsidRPr="007E114E">
        <w:t xml:space="preserve">• </w:t>
      </w:r>
      <w:r w:rsidRPr="007E114E">
        <w:tab/>
        <w:t>Bunsen burner and heating mat</w:t>
      </w:r>
    </w:p>
    <w:p w:rsidR="006224A7" w:rsidRPr="007E114E" w:rsidRDefault="006224A7" w:rsidP="00003880">
      <w:pPr>
        <w:pStyle w:val="xlist"/>
      </w:pPr>
      <w:r w:rsidRPr="007E114E">
        <w:t xml:space="preserve">• </w:t>
      </w:r>
      <w:r w:rsidRPr="007E114E">
        <w:tab/>
        <w:t>Tripod stand and gauze mat</w:t>
      </w:r>
    </w:p>
    <w:p w:rsidR="006224A7" w:rsidRPr="007E114E" w:rsidRDefault="006224A7" w:rsidP="00003880">
      <w:pPr>
        <w:pStyle w:val="xlist"/>
      </w:pPr>
      <w:r w:rsidRPr="007E114E">
        <w:t xml:space="preserve">• </w:t>
      </w:r>
      <w:r w:rsidRPr="007E114E">
        <w:tab/>
        <w:t>Matches</w:t>
      </w:r>
    </w:p>
    <w:p w:rsidR="006224A7" w:rsidRPr="007E114E" w:rsidRDefault="006224A7" w:rsidP="00003880">
      <w:pPr>
        <w:pStyle w:val="xlist"/>
      </w:pPr>
      <w:r w:rsidRPr="007E114E">
        <w:t xml:space="preserve">• </w:t>
      </w:r>
      <w:r w:rsidRPr="007E114E">
        <w:tab/>
        <w:t>Thermometer</w:t>
      </w:r>
    </w:p>
    <w:p w:rsidR="006224A7" w:rsidRPr="007E114E" w:rsidRDefault="006224A7" w:rsidP="00003880">
      <w:pPr>
        <w:pStyle w:val="xlist"/>
      </w:pPr>
      <w:r w:rsidRPr="007E114E">
        <w:t xml:space="preserve">• </w:t>
      </w:r>
      <w:r w:rsidRPr="007E114E">
        <w:tab/>
      </w:r>
      <w:proofErr w:type="gramStart"/>
      <w:r w:rsidRPr="007E114E">
        <w:t>Heatproof</w:t>
      </w:r>
      <w:proofErr w:type="gramEnd"/>
      <w:r w:rsidRPr="007E114E">
        <w:t xml:space="preserve"> glove</w:t>
      </w:r>
    </w:p>
    <w:p w:rsidR="006224A7" w:rsidRPr="007E114E" w:rsidRDefault="006224A7" w:rsidP="00003880">
      <w:pPr>
        <w:pStyle w:val="xlist"/>
      </w:pPr>
      <w:r w:rsidRPr="007E114E">
        <w:t xml:space="preserve">• </w:t>
      </w:r>
      <w:r w:rsidRPr="007E114E">
        <w:tab/>
        <w:t>Vinegar (20 mL)</w:t>
      </w:r>
    </w:p>
    <w:p w:rsidR="006224A7" w:rsidRPr="007E114E" w:rsidRDefault="006224A7" w:rsidP="00003880">
      <w:pPr>
        <w:pStyle w:val="xlist"/>
      </w:pPr>
      <w:r w:rsidRPr="007E114E">
        <w:t xml:space="preserve">• </w:t>
      </w:r>
      <w:r w:rsidRPr="007E114E">
        <w:tab/>
        <w:t>Stirring rod</w:t>
      </w:r>
    </w:p>
    <w:p w:rsidR="006224A7" w:rsidRPr="007E114E" w:rsidRDefault="006224A7" w:rsidP="00003880">
      <w:pPr>
        <w:pStyle w:val="xlist"/>
      </w:pPr>
      <w:r w:rsidRPr="007E114E">
        <w:t xml:space="preserve">• </w:t>
      </w:r>
      <w:r w:rsidRPr="007E114E">
        <w:tab/>
        <w:t>Sieve</w:t>
      </w:r>
    </w:p>
    <w:p w:rsidR="006224A7" w:rsidRPr="007E114E" w:rsidRDefault="006224A7" w:rsidP="00003880">
      <w:pPr>
        <w:pStyle w:val="xlist"/>
      </w:pPr>
      <w:r w:rsidRPr="007E114E">
        <w:t xml:space="preserve">• </w:t>
      </w:r>
      <w:r w:rsidRPr="007E114E">
        <w:tab/>
        <w:t xml:space="preserve">Disposable cleaning </w:t>
      </w:r>
      <w:proofErr w:type="gramStart"/>
      <w:r w:rsidRPr="007E114E">
        <w:t>cloth</w:t>
      </w:r>
      <w:proofErr w:type="gramEnd"/>
    </w:p>
    <w:p w:rsidR="00AC3816" w:rsidRDefault="006224A7" w:rsidP="00003880">
      <w:pPr>
        <w:pStyle w:val="xlist"/>
      </w:pPr>
      <w:r w:rsidRPr="007E114E">
        <w:t xml:space="preserve">• </w:t>
      </w:r>
      <w:r w:rsidRPr="007E114E">
        <w:tab/>
      </w:r>
      <w:r w:rsidR="00AC3816">
        <w:t xml:space="preserve">15 </w:t>
      </w:r>
      <w:proofErr w:type="spellStart"/>
      <w:r w:rsidR="00AC3816">
        <w:t>mL</w:t>
      </w:r>
      <w:proofErr w:type="spellEnd"/>
      <w:r w:rsidR="00AC3816">
        <w:t xml:space="preserve"> warm water</w:t>
      </w:r>
    </w:p>
    <w:p w:rsidR="006224A7" w:rsidRPr="007E114E" w:rsidRDefault="00AC3816" w:rsidP="00003880">
      <w:pPr>
        <w:pStyle w:val="xlist"/>
      </w:pPr>
      <w:r w:rsidRPr="007E114E">
        <w:t xml:space="preserve">• </w:t>
      </w:r>
      <w:r w:rsidRPr="007E114E">
        <w:tab/>
      </w:r>
      <w:r>
        <w:t>½ teaspoon baking powder</w:t>
      </w:r>
    </w:p>
    <w:p w:rsidR="006224A7" w:rsidRPr="007E114E" w:rsidRDefault="006224A7" w:rsidP="00003880">
      <w:pPr>
        <w:pStyle w:val="xlist"/>
      </w:pPr>
      <w:r w:rsidRPr="007E114E">
        <w:t xml:space="preserve">• </w:t>
      </w:r>
      <w:r w:rsidRPr="007E114E">
        <w:tab/>
        <w:t>Icy pole sticks (for gluing together)</w:t>
      </w:r>
    </w:p>
    <w:p w:rsidR="006224A7" w:rsidRPr="005868CB" w:rsidRDefault="006224A7" w:rsidP="00003880">
      <w:pPr>
        <w:pStyle w:val="xbhead"/>
        <w:rPr>
          <w:rFonts w:ascii="DINPro" w:hAnsi="DINPro" w:cs="DINPro"/>
          <w:color w:val="231F20"/>
          <w:sz w:val="19"/>
          <w:szCs w:val="19"/>
        </w:rPr>
      </w:pPr>
      <w:r>
        <w:t>Method</w:t>
      </w:r>
    </w:p>
    <w:p w:rsidR="006224A7" w:rsidRPr="007E114E" w:rsidRDefault="006224A7" w:rsidP="00003880">
      <w:pPr>
        <w:pStyle w:val="xlist"/>
      </w:pPr>
      <w:r w:rsidRPr="007E114E">
        <w:t xml:space="preserve">1 </w:t>
      </w:r>
      <w:r w:rsidRPr="007E114E">
        <w:tab/>
        <w:t>Pour 70 mL of milk into the 250 mL beaker.</w:t>
      </w:r>
    </w:p>
    <w:p w:rsidR="006224A7" w:rsidRPr="007E114E" w:rsidRDefault="006224A7" w:rsidP="00003880">
      <w:pPr>
        <w:pStyle w:val="xlist"/>
      </w:pPr>
    </w:p>
    <w:p w:rsidR="006224A7" w:rsidRPr="007E114E" w:rsidRDefault="006224A7" w:rsidP="00003880">
      <w:pPr>
        <w:pStyle w:val="xlist"/>
      </w:pPr>
      <w:r w:rsidRPr="007E114E">
        <w:t xml:space="preserve">2 </w:t>
      </w:r>
      <w:r w:rsidRPr="007E114E">
        <w:tab/>
        <w:t>Set up your Bunsen burner and heat the milk to no more than 50°C. Remove the milk from the heat using a heatproof glove.</w:t>
      </w:r>
    </w:p>
    <w:p w:rsidR="006224A7" w:rsidRPr="007E114E" w:rsidRDefault="006224A7" w:rsidP="00003880">
      <w:pPr>
        <w:pStyle w:val="xlist"/>
      </w:pPr>
    </w:p>
    <w:p w:rsidR="006224A7" w:rsidRPr="007E114E" w:rsidRDefault="006224A7" w:rsidP="00003880">
      <w:pPr>
        <w:pStyle w:val="xlist"/>
      </w:pPr>
      <w:r w:rsidRPr="007E114E">
        <w:t xml:space="preserve">3 </w:t>
      </w:r>
      <w:r w:rsidRPr="007E114E">
        <w:tab/>
        <w:t>Slowly add 20 mL of vinegar to the milk, with gentle stirring. Do not stir vigorously as you will break up the curd (lumpy bits) being formed. The curd should clump as much as possible.</w:t>
      </w:r>
    </w:p>
    <w:p w:rsidR="006224A7" w:rsidRPr="007E114E" w:rsidRDefault="006224A7" w:rsidP="00003880">
      <w:pPr>
        <w:pStyle w:val="xlist"/>
      </w:pPr>
    </w:p>
    <w:p w:rsidR="006224A7" w:rsidRPr="007E114E" w:rsidRDefault="006224A7" w:rsidP="00003880">
      <w:pPr>
        <w:pStyle w:val="xlist"/>
      </w:pPr>
      <w:r w:rsidRPr="007E114E">
        <w:t xml:space="preserve">4 </w:t>
      </w:r>
      <w:r w:rsidRPr="007E114E">
        <w:tab/>
        <w:t>Set up the sieve over the sink or a large beaker. Put a piece of disposable cloth over the sieve.</w:t>
      </w:r>
    </w:p>
    <w:p w:rsidR="006224A7" w:rsidRPr="007E114E" w:rsidRDefault="006224A7" w:rsidP="00003880">
      <w:pPr>
        <w:pStyle w:val="xlist"/>
      </w:pPr>
    </w:p>
    <w:p w:rsidR="006224A7" w:rsidRPr="007E114E" w:rsidRDefault="006224A7" w:rsidP="00003880">
      <w:pPr>
        <w:pStyle w:val="xlist"/>
      </w:pPr>
      <w:r w:rsidRPr="007E114E">
        <w:t xml:space="preserve">5 </w:t>
      </w:r>
      <w:r w:rsidRPr="007E114E">
        <w:tab/>
        <w:t>Gently pour the mixture through the cloth and sieve to filter the whey (liquid) from the curds (lumps of mainly protein). Once it has stopped dripping, very gently squeeze the cloth to remove any excess liquid.</w:t>
      </w:r>
    </w:p>
    <w:p w:rsidR="006224A7" w:rsidRPr="007E114E" w:rsidRDefault="006224A7" w:rsidP="00003880">
      <w:pPr>
        <w:pStyle w:val="xlist"/>
      </w:pPr>
    </w:p>
    <w:p w:rsidR="006224A7" w:rsidRPr="007E114E" w:rsidRDefault="006224A7" w:rsidP="00AC3816">
      <w:pPr>
        <w:pStyle w:val="xlist"/>
      </w:pPr>
      <w:r w:rsidRPr="007E114E">
        <w:t xml:space="preserve">6 </w:t>
      </w:r>
      <w:r w:rsidRPr="007E114E">
        <w:tab/>
        <w:t xml:space="preserve">Return the solids to the original 250 mL beaker </w:t>
      </w:r>
      <w:r w:rsidR="00AC3816">
        <w:t xml:space="preserve">and crush the curds with a </w:t>
      </w:r>
      <w:proofErr w:type="gramStart"/>
      <w:r w:rsidR="00AC3816">
        <w:t>glass stirring</w:t>
      </w:r>
      <w:proofErr w:type="gramEnd"/>
      <w:r w:rsidR="00AC3816">
        <w:t xml:space="preserve"> rod to break them up as much as possible.</w:t>
      </w:r>
    </w:p>
    <w:p w:rsidR="006224A7" w:rsidRPr="007E114E" w:rsidRDefault="006224A7" w:rsidP="00003880">
      <w:pPr>
        <w:pStyle w:val="xlist"/>
      </w:pPr>
    </w:p>
    <w:p w:rsidR="006224A7" w:rsidRPr="007E114E" w:rsidRDefault="006224A7" w:rsidP="00003880">
      <w:pPr>
        <w:pStyle w:val="xlist"/>
      </w:pPr>
      <w:r w:rsidRPr="007E114E">
        <w:t xml:space="preserve">7 </w:t>
      </w:r>
      <w:r w:rsidRPr="007E114E">
        <w:tab/>
      </w:r>
      <w:r w:rsidR="00AC3816">
        <w:t xml:space="preserve">Add 15 </w:t>
      </w:r>
      <w:proofErr w:type="spellStart"/>
      <w:r w:rsidR="00AC3816">
        <w:t>mL</w:t>
      </w:r>
      <w:proofErr w:type="spellEnd"/>
      <w:r w:rsidR="00AC3816">
        <w:t xml:space="preserve"> of warm water and stir until it has an even consistency. Add ½ teaspoon of baking powder.</w:t>
      </w:r>
    </w:p>
    <w:p w:rsidR="006224A7" w:rsidRPr="007E114E" w:rsidRDefault="006224A7" w:rsidP="00003880">
      <w:pPr>
        <w:pStyle w:val="xlist"/>
      </w:pPr>
    </w:p>
    <w:p w:rsidR="006224A7" w:rsidRPr="007E114E" w:rsidRDefault="006224A7" w:rsidP="00003880">
      <w:pPr>
        <w:pStyle w:val="xlist"/>
      </w:pPr>
      <w:r w:rsidRPr="007E114E">
        <w:t xml:space="preserve">8 </w:t>
      </w:r>
      <w:r w:rsidRPr="007E114E">
        <w:tab/>
        <w:t>Take your sample and two icy pole sticks to your bench.</w:t>
      </w:r>
    </w:p>
    <w:p w:rsidR="006224A7" w:rsidRPr="007E114E" w:rsidRDefault="006224A7" w:rsidP="00003880">
      <w:pPr>
        <w:pStyle w:val="xlist"/>
      </w:pPr>
    </w:p>
    <w:p w:rsidR="006224A7" w:rsidRPr="007E114E" w:rsidRDefault="006224A7" w:rsidP="00003880">
      <w:pPr>
        <w:pStyle w:val="xlist"/>
      </w:pPr>
      <w:r w:rsidRPr="007E114E">
        <w:t xml:space="preserve">9 </w:t>
      </w:r>
      <w:r w:rsidRPr="007E114E">
        <w:tab/>
        <w:t>Spread your sample between the sticks and press them together. Leave them overnight and then test how well your glue has worked.</w:t>
      </w:r>
    </w:p>
    <w:p w:rsidR="006224A7" w:rsidRDefault="006224A7" w:rsidP="00003880">
      <w:pPr>
        <w:pStyle w:val="xbhead"/>
      </w:pPr>
      <w:r>
        <w:t>Inquiry: Choose one of the questions below to investigate.</w:t>
      </w:r>
    </w:p>
    <w:p w:rsidR="006224A7" w:rsidRDefault="006224A7" w:rsidP="00003880">
      <w:pPr>
        <w:pStyle w:val="xlist"/>
      </w:pPr>
      <w:r w:rsidRPr="007E114E">
        <w:t xml:space="preserve">• </w:t>
      </w:r>
      <w:r w:rsidRPr="007E114E">
        <w:tab/>
      </w:r>
      <w:proofErr w:type="gramStart"/>
      <w:r>
        <w:t>What</w:t>
      </w:r>
      <w:proofErr w:type="gramEnd"/>
      <w:r>
        <w:t xml:space="preserve"> if skim milk was used?</w:t>
      </w:r>
    </w:p>
    <w:p w:rsidR="006224A7" w:rsidRDefault="006224A7" w:rsidP="00003880">
      <w:pPr>
        <w:pStyle w:val="xlist"/>
      </w:pPr>
      <w:r>
        <w:t xml:space="preserve">• </w:t>
      </w:r>
      <w:r>
        <w:tab/>
      </w:r>
      <w:proofErr w:type="gramStart"/>
      <w:r>
        <w:t>What</w:t>
      </w:r>
      <w:proofErr w:type="gramEnd"/>
      <w:r>
        <w:t xml:space="preserve"> if soy milk was used?</w:t>
      </w:r>
    </w:p>
    <w:p w:rsidR="006224A7" w:rsidRDefault="006224A7" w:rsidP="00003880">
      <w:pPr>
        <w:pStyle w:val="xlist"/>
      </w:pPr>
      <w:r>
        <w:t xml:space="preserve">• </w:t>
      </w:r>
      <w:r>
        <w:tab/>
      </w:r>
      <w:proofErr w:type="gramStart"/>
      <w:r>
        <w:t>What</w:t>
      </w:r>
      <w:proofErr w:type="gramEnd"/>
      <w:r>
        <w:t xml:space="preserve"> if more vinegar was used?</w:t>
      </w:r>
    </w:p>
    <w:p w:rsidR="006224A7" w:rsidRDefault="006224A7" w:rsidP="00003880">
      <w:pPr>
        <w:pStyle w:val="xlist"/>
      </w:pPr>
      <w:r>
        <w:t xml:space="preserve">• </w:t>
      </w:r>
      <w:r>
        <w:tab/>
      </w:r>
      <w:proofErr w:type="gramStart"/>
      <w:r>
        <w:t>What</w:t>
      </w:r>
      <w:proofErr w:type="gramEnd"/>
      <w:r>
        <w:t xml:space="preserve"> if</w:t>
      </w:r>
      <w:r w:rsidR="00AC3816">
        <w:t xml:space="preserve"> more baking powder</w:t>
      </w:r>
      <w:r>
        <w:t xml:space="preserve"> was added?</w:t>
      </w:r>
    </w:p>
    <w:p w:rsidR="006224A7" w:rsidRDefault="006224A7" w:rsidP="00003880">
      <w:pPr>
        <w:pStyle w:val="xparafo"/>
      </w:pPr>
      <w:r>
        <w:t>Answer the following questions in relation to your inquiry.</w:t>
      </w:r>
    </w:p>
    <w:p w:rsidR="006224A7" w:rsidRDefault="006224A7" w:rsidP="00003880">
      <w:pPr>
        <w:pStyle w:val="xlist"/>
      </w:pPr>
      <w:r>
        <w:t xml:space="preserve">• </w:t>
      </w:r>
      <w:r>
        <w:tab/>
      </w:r>
      <w:r w:rsidRPr="00C430F5">
        <w:t xml:space="preserve">Write a hypothesis for </w:t>
      </w:r>
      <w:r w:rsidRPr="007E114E">
        <w:t>your</w:t>
      </w:r>
      <w:r w:rsidRPr="00C430F5">
        <w:t xml:space="preserve"> question.</w:t>
      </w:r>
    </w:p>
    <w:p w:rsidR="006224A7" w:rsidRDefault="006224A7" w:rsidP="00003880">
      <w:pPr>
        <w:pStyle w:val="xline"/>
      </w:pPr>
    </w:p>
    <w:p w:rsidR="006224A7" w:rsidRPr="00C430F5" w:rsidRDefault="006224A7" w:rsidP="00003880">
      <w:pPr>
        <w:pStyle w:val="xline"/>
      </w:pPr>
    </w:p>
    <w:p w:rsidR="006224A7" w:rsidRDefault="006224A7" w:rsidP="00003880">
      <w:pPr>
        <w:pStyle w:val="xlist"/>
        <w:ind w:left="0" w:firstLine="0"/>
      </w:pPr>
    </w:p>
    <w:p w:rsidR="006224A7" w:rsidRDefault="006224A7" w:rsidP="00003880">
      <w:pPr>
        <w:pStyle w:val="xlist"/>
      </w:pPr>
      <w:r>
        <w:t xml:space="preserve">• </w:t>
      </w:r>
      <w:r>
        <w:tab/>
      </w:r>
      <w:proofErr w:type="gramStart"/>
      <w:r w:rsidRPr="00C430F5">
        <w:t>What</w:t>
      </w:r>
      <w:proofErr w:type="gramEnd"/>
      <w:r w:rsidRPr="00C430F5">
        <w:t xml:space="preserve"> (independent) variable will you change from the first method?</w:t>
      </w:r>
    </w:p>
    <w:p w:rsidR="006224A7" w:rsidRDefault="006224A7" w:rsidP="00003880">
      <w:pPr>
        <w:pStyle w:val="xline"/>
      </w:pPr>
    </w:p>
    <w:p w:rsidR="006224A7" w:rsidRPr="00C430F5" w:rsidRDefault="006224A7" w:rsidP="00003880">
      <w:pPr>
        <w:pStyle w:val="xline"/>
      </w:pPr>
    </w:p>
    <w:p w:rsidR="006224A7" w:rsidRDefault="006224A7" w:rsidP="00003880">
      <w:pPr>
        <w:pStyle w:val="xlist"/>
        <w:ind w:left="0" w:firstLine="0"/>
      </w:pPr>
    </w:p>
    <w:p w:rsidR="006224A7" w:rsidRDefault="006224A7" w:rsidP="00003880">
      <w:pPr>
        <w:pStyle w:val="xlist"/>
      </w:pPr>
      <w:r>
        <w:t xml:space="preserve">• </w:t>
      </w:r>
      <w:r>
        <w:tab/>
      </w:r>
      <w:proofErr w:type="gramStart"/>
      <w:r w:rsidRPr="00C430F5">
        <w:t>How</w:t>
      </w:r>
      <w:proofErr w:type="gramEnd"/>
      <w:r w:rsidRPr="00C430F5">
        <w:t xml:space="preserve"> will you determine which glue is stronger?</w:t>
      </w:r>
    </w:p>
    <w:p w:rsidR="006224A7" w:rsidRDefault="006224A7" w:rsidP="00003880">
      <w:pPr>
        <w:pStyle w:val="xlist"/>
      </w:pPr>
    </w:p>
    <w:p w:rsidR="006224A7" w:rsidRDefault="006224A7" w:rsidP="00003880">
      <w:pPr>
        <w:pStyle w:val="xline"/>
      </w:pPr>
    </w:p>
    <w:p w:rsidR="006224A7" w:rsidRDefault="006224A7" w:rsidP="00003880">
      <w:pPr>
        <w:pStyle w:val="xlist"/>
        <w:ind w:left="0" w:firstLine="0"/>
      </w:pPr>
    </w:p>
    <w:p w:rsidR="006224A7" w:rsidRPr="00C430F5" w:rsidRDefault="006224A7" w:rsidP="00003880">
      <w:pPr>
        <w:pStyle w:val="xline"/>
      </w:pPr>
    </w:p>
    <w:p w:rsidR="006224A7" w:rsidRDefault="006224A7" w:rsidP="00003880">
      <w:pPr>
        <w:pStyle w:val="xlist"/>
        <w:ind w:left="0" w:firstLine="0"/>
      </w:pPr>
    </w:p>
    <w:p w:rsidR="006224A7" w:rsidRDefault="006224A7" w:rsidP="00003880">
      <w:pPr>
        <w:pStyle w:val="xlist"/>
      </w:pPr>
      <w:r>
        <w:t xml:space="preserve">• </w:t>
      </w:r>
      <w:r>
        <w:tab/>
      </w:r>
      <w:r w:rsidRPr="00C430F5">
        <w:t xml:space="preserve">Name three variables you will keep the </w:t>
      </w:r>
      <w:r w:rsidRPr="007E114E">
        <w:t>same</w:t>
      </w:r>
      <w:r w:rsidRPr="00C430F5">
        <w:t>/control.</w:t>
      </w:r>
    </w:p>
    <w:p w:rsidR="006224A7" w:rsidRDefault="006224A7" w:rsidP="00003880">
      <w:pPr>
        <w:pStyle w:val="xline"/>
      </w:pPr>
    </w:p>
    <w:p w:rsidR="006224A7" w:rsidRDefault="006224A7" w:rsidP="00003880">
      <w:pPr>
        <w:pStyle w:val="xline"/>
      </w:pPr>
    </w:p>
    <w:p w:rsidR="006224A7" w:rsidRDefault="006224A7" w:rsidP="00003880">
      <w:pPr>
        <w:pStyle w:val="xlist"/>
      </w:pPr>
    </w:p>
    <w:p w:rsidR="006224A7" w:rsidRPr="009723BB" w:rsidRDefault="006224A7" w:rsidP="00003880">
      <w:pPr>
        <w:pStyle w:val="xline"/>
      </w:pPr>
    </w:p>
    <w:p w:rsidR="006224A7" w:rsidRDefault="006224A7" w:rsidP="00003880">
      <w:pPr>
        <w:pStyle w:val="xlist"/>
      </w:pPr>
    </w:p>
    <w:p w:rsidR="006224A7" w:rsidRPr="00C430F5" w:rsidRDefault="006224A7" w:rsidP="00003880">
      <w:pPr>
        <w:pStyle w:val="xline"/>
      </w:pPr>
    </w:p>
    <w:p w:rsidR="006224A7" w:rsidRDefault="006224A7" w:rsidP="00003880">
      <w:pPr>
        <w:pStyle w:val="xbhead"/>
      </w:pPr>
      <w:r>
        <w:t>Results</w:t>
      </w:r>
    </w:p>
    <w:p w:rsidR="006224A7" w:rsidRDefault="006224A7" w:rsidP="00003880">
      <w:pPr>
        <w:pStyle w:val="xparafo"/>
      </w:pPr>
      <w:r>
        <w:t>Record your observations and measurements in a table using the space provided.</w:t>
      </w:r>
    </w:p>
    <w:tbl>
      <w:tblPr>
        <w:tblStyle w:val="TableGrid"/>
        <w:tblW w:w="0" w:type="auto"/>
        <w:tblLook w:val="04A0"/>
      </w:tblPr>
      <w:tblGrid>
        <w:gridCol w:w="10683"/>
      </w:tblGrid>
      <w:tr w:rsidR="006224A7" w:rsidTr="00AC3816">
        <w:trPr>
          <w:trHeight w:val="4710"/>
        </w:trPr>
        <w:tc>
          <w:tcPr>
            <w:tcW w:w="10683" w:type="dxa"/>
          </w:tcPr>
          <w:p w:rsidR="006224A7" w:rsidRDefault="006224A7" w:rsidP="00003880">
            <w:pPr>
              <w:pStyle w:val="xparafo"/>
            </w:pPr>
          </w:p>
        </w:tc>
      </w:tr>
    </w:tbl>
    <w:p w:rsidR="006224A7" w:rsidRDefault="006224A7" w:rsidP="00003880">
      <w:pPr>
        <w:pStyle w:val="xbhead"/>
      </w:pPr>
      <w:r>
        <w:t>Discussion</w:t>
      </w:r>
    </w:p>
    <w:p w:rsidR="006224A7" w:rsidRDefault="006224A7" w:rsidP="00003880">
      <w:pPr>
        <w:pStyle w:val="xlist"/>
      </w:pPr>
      <w:r>
        <w:t xml:space="preserve">1 </w:t>
      </w:r>
      <w:r>
        <w:tab/>
        <w:t xml:space="preserve">Why is it important </w:t>
      </w:r>
      <w:r w:rsidRPr="007E114E">
        <w:t>to</w:t>
      </w:r>
      <w:r>
        <w:t xml:space="preserve"> wear safety glasses in this experiment?</w:t>
      </w:r>
    </w:p>
    <w:p w:rsidR="006224A7" w:rsidRDefault="006224A7" w:rsidP="00003880">
      <w:pPr>
        <w:pStyle w:val="xlist"/>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st"/>
      </w:pPr>
      <w:r>
        <w:t xml:space="preserve">2 </w:t>
      </w:r>
      <w:r>
        <w:tab/>
        <w:t xml:space="preserve">What are the reactants </w:t>
      </w:r>
      <w:r w:rsidRPr="007E114E">
        <w:t>used</w:t>
      </w:r>
      <w:r>
        <w:t xml:space="preserve"> in this experiment? What are the products?</w:t>
      </w:r>
    </w:p>
    <w:p w:rsidR="006224A7" w:rsidRDefault="006224A7" w:rsidP="00003880">
      <w:pPr>
        <w:pStyle w:val="xlist"/>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st"/>
      </w:pPr>
      <w:r>
        <w:t xml:space="preserve">3 </w:t>
      </w:r>
      <w:r>
        <w:tab/>
        <w:t xml:space="preserve">How could you compare the strength of </w:t>
      </w:r>
      <w:r w:rsidRPr="007E114E">
        <w:t>different</w:t>
      </w:r>
      <w:r>
        <w:t xml:space="preserve"> glues?</w:t>
      </w:r>
    </w:p>
    <w:p w:rsidR="006224A7" w:rsidRDefault="006224A7" w:rsidP="00003880">
      <w:pPr>
        <w:pStyle w:val="xlist"/>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ne"/>
      </w:pPr>
    </w:p>
    <w:p w:rsidR="006224A7" w:rsidRDefault="006224A7" w:rsidP="00003880">
      <w:pPr>
        <w:pStyle w:val="xlist"/>
        <w:ind w:left="0" w:firstLine="0"/>
      </w:pPr>
    </w:p>
    <w:p w:rsidR="006224A7" w:rsidRDefault="006224A7" w:rsidP="00003880">
      <w:pPr>
        <w:pStyle w:val="xlist"/>
      </w:pPr>
      <w:r>
        <w:t xml:space="preserve">4 </w:t>
      </w:r>
      <w:r>
        <w:tab/>
        <w:t xml:space="preserve">How do you think someone worked out that you could make </w:t>
      </w:r>
      <w:r w:rsidRPr="007E114E">
        <w:t>glue</w:t>
      </w:r>
      <w:r>
        <w:t xml:space="preserve"> from milk?</w:t>
      </w: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list"/>
      </w:pPr>
    </w:p>
    <w:p w:rsidR="006224A7" w:rsidRDefault="006224A7" w:rsidP="00003880">
      <w:pPr>
        <w:pStyle w:val="xline"/>
      </w:pPr>
    </w:p>
    <w:p w:rsidR="006224A7" w:rsidRDefault="006224A7" w:rsidP="00003880">
      <w:pPr>
        <w:pStyle w:val="xbhead"/>
      </w:pPr>
      <w:r>
        <w:t>Conclusion</w:t>
      </w:r>
    </w:p>
    <w:p w:rsidR="006224A7" w:rsidRDefault="006224A7" w:rsidP="00003880">
      <w:pPr>
        <w:pStyle w:val="xparafo"/>
      </w:pPr>
      <w:r w:rsidRPr="009723BB">
        <w:t>What do you know about making glue?</w:t>
      </w:r>
    </w:p>
    <w:p w:rsidR="006224A7" w:rsidRDefault="006224A7" w:rsidP="00003880">
      <w:pPr>
        <w:pStyle w:val="xline"/>
      </w:pPr>
    </w:p>
    <w:p w:rsidR="006224A7" w:rsidRDefault="006224A7" w:rsidP="00003880">
      <w:pPr>
        <w:pStyle w:val="xlist"/>
      </w:pPr>
    </w:p>
    <w:p w:rsidR="006224A7" w:rsidRPr="009723BB" w:rsidRDefault="006224A7" w:rsidP="00003880">
      <w:pPr>
        <w:pStyle w:val="xline"/>
      </w:pPr>
    </w:p>
    <w:p w:rsidR="006224A7" w:rsidRDefault="006224A7" w:rsidP="00003880">
      <w:pPr>
        <w:pStyle w:val="xlist"/>
      </w:pPr>
    </w:p>
    <w:p w:rsidR="006224A7" w:rsidRPr="009723BB" w:rsidRDefault="006224A7" w:rsidP="00003880">
      <w:pPr>
        <w:pStyle w:val="xline"/>
      </w:pPr>
    </w:p>
    <w:p w:rsidR="006224A7" w:rsidRDefault="006224A7" w:rsidP="00003880">
      <w:pPr>
        <w:pStyle w:val="xlist"/>
      </w:pPr>
    </w:p>
    <w:p w:rsidR="006224A7" w:rsidRPr="009723BB" w:rsidRDefault="006224A7" w:rsidP="00003880">
      <w:pPr>
        <w:pStyle w:val="xline"/>
      </w:pPr>
    </w:p>
    <w:p w:rsidR="006224A7" w:rsidRDefault="006224A7" w:rsidP="00003880">
      <w:pPr>
        <w:pStyle w:val="xlist"/>
      </w:pPr>
    </w:p>
    <w:p w:rsidR="006224A7" w:rsidRPr="009723BB" w:rsidRDefault="006224A7" w:rsidP="00003880">
      <w:pPr>
        <w:pStyle w:val="xline"/>
      </w:pPr>
    </w:p>
    <w:p w:rsidR="006224A7" w:rsidRDefault="006224A7" w:rsidP="00003880">
      <w:pPr>
        <w:pStyle w:val="xdesignnote"/>
      </w:pPr>
    </w:p>
    <w:p w:rsidR="00D32659" w:rsidRPr="00D32659" w:rsidRDefault="00D32659" w:rsidP="00D32659">
      <w:pPr>
        <w:pStyle w:val="xdesignnote"/>
        <w:rPr>
          <w:rStyle w:val="xfigtable"/>
        </w:rPr>
      </w:pPr>
    </w:p>
    <w:sectPr w:rsidR="00D32659" w:rsidRPr="00D32659" w:rsidSect="005D7316">
      <w:headerReference w:type="default" r:id="rId21"/>
      <w:footerReference w:type="default" r:id="rId22"/>
      <w:pgSz w:w="11907" w:h="16839" w:code="9"/>
      <w:pgMar w:top="1985" w:right="720" w:bottom="720" w:left="720" w:header="0" w:footer="454" w:gutter="0"/>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219B" w:rsidRDefault="00E3219B" w:rsidP="006F4BF3">
      <w:pPr>
        <w:spacing w:before="0" w:line="240" w:lineRule="auto"/>
      </w:pPr>
      <w:r>
        <w:separator/>
      </w:r>
    </w:p>
  </w:endnote>
  <w:endnote w:type="continuationSeparator" w:id="0">
    <w:p w:rsidR="00E3219B" w:rsidRDefault="00E3219B" w:rsidP="006F4BF3">
      <w:pPr>
        <w:spacing w:before="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DINPro-Light">
    <w:altName w:val="Cambria"/>
    <w:panose1 w:val="00000000000000000000"/>
    <w:charset w:val="4D"/>
    <w:family w:val="auto"/>
    <w:notTrueType/>
    <w:pitch w:val="default"/>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Symbol">
    <w:panose1 w:val="00000000000000000000"/>
    <w:charset w:val="02"/>
    <w:family w:val="auto"/>
    <w:pitch w:val="variable"/>
    <w:sig w:usb0="00000000" w:usb1="00000000" w:usb2="00010000" w:usb3="00000000" w:csb0="80000000"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MS Gothic">
    <w:panose1 w:val="00000000000000000000"/>
    <w:charset w:val="4D"/>
    <w:family w:val="roman"/>
    <w:notTrueType/>
    <w:pitch w:val="default"/>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DINPro">
    <w:altName w:val="Cambria"/>
    <w:panose1 w:val="00000000000000000000"/>
    <w:charset w:val="4D"/>
    <w:family w:val="auto"/>
    <w:notTrueType/>
    <w:pitch w:val="default"/>
    <w:sig w:usb0="00000003" w:usb1="00000000" w:usb2="00000000" w:usb3="00000000" w:csb0="00000001" w:csb1="00000000"/>
  </w:font>
  <w:font w:name="DINPro-Bold">
    <w:altName w:val="Cambria"/>
    <w:panose1 w:val="00000000000000000000"/>
    <w:charset w:val="00"/>
    <w:family w:val="swiss"/>
    <w:notTrueType/>
    <w:pitch w:val="default"/>
    <w:sig w:usb0="00000003" w:usb1="00000000" w:usb2="00000000" w:usb3="00000000" w:csb0="00000001" w:csb1="00000000"/>
  </w:font>
  <w:font w:name="Lucida Bright">
    <w:panose1 w:val="020406020505050203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219B" w:rsidRDefault="00E3219B">
    <w:pPr>
      <w:pStyle w:val="Footer"/>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219B" w:rsidRPr="002B068B" w:rsidRDefault="00E3219B" w:rsidP="00003880">
    <w:pPr>
      <w:pStyle w:val="Footer"/>
      <w:rPr>
        <w:sz w:val="16"/>
        <w:szCs w:val="16"/>
      </w:rPr>
    </w:pPr>
    <w:r w:rsidRPr="00827CA9">
      <w:rPr>
        <w:sz w:val="16"/>
      </w:rPr>
      <w:t>©</w:t>
    </w:r>
    <w:r w:rsidRPr="002B068B">
      <w:rPr>
        <w:sz w:val="16"/>
        <w:szCs w:val="16"/>
      </w:rPr>
      <w:t xml:space="preserve"> Oxford University Press 201</w:t>
    </w:r>
    <w:r>
      <w:rPr>
        <w:sz w:val="16"/>
        <w:szCs w:val="16"/>
      </w:rPr>
      <w:t>7</w:t>
    </w:r>
  </w:p>
  <w:p w:rsidR="00E3219B" w:rsidRPr="002B068B" w:rsidRDefault="00E3219B" w:rsidP="00003880">
    <w:pPr>
      <w:pStyle w:val="Footer"/>
      <w:rPr>
        <w:sz w:val="16"/>
        <w:szCs w:val="16"/>
      </w:rPr>
    </w:pPr>
    <w:r w:rsidRPr="00571910">
      <w:rPr>
        <w:i/>
        <w:sz w:val="16"/>
      </w:rPr>
      <w:t xml:space="preserve">Oxford Science 8 Western Australian Curriculum </w:t>
    </w:r>
    <w:r w:rsidRPr="00571910">
      <w:rPr>
        <w:sz w:val="16"/>
      </w:rPr>
      <w:t xml:space="preserve">Teacher </w:t>
    </w:r>
    <w:proofErr w:type="spellStart"/>
    <w:r w:rsidRPr="00571910">
      <w:rPr>
        <w:sz w:val="16"/>
        <w:u w:val="single"/>
      </w:rPr>
      <w:t>o</w:t>
    </w:r>
    <w:r w:rsidRPr="00571910">
      <w:rPr>
        <w:sz w:val="16"/>
      </w:rPr>
      <w:t>book</w:t>
    </w:r>
    <w:proofErr w:type="spellEnd"/>
    <w:r w:rsidRPr="00571910">
      <w:rPr>
        <w:sz w:val="16"/>
      </w:rPr>
      <w:t xml:space="preserve"> </w:t>
    </w:r>
    <w:r w:rsidRPr="00571910">
      <w:rPr>
        <w:sz w:val="16"/>
        <w:u w:val="single"/>
      </w:rPr>
      <w:t>a</w:t>
    </w:r>
    <w:r w:rsidRPr="00571910">
      <w:rPr>
        <w:sz w:val="16"/>
      </w:rPr>
      <w:t>ssess</w:t>
    </w:r>
    <w:r w:rsidRPr="00571910">
      <w:rPr>
        <w:i/>
        <w:sz w:val="16"/>
      </w:rPr>
      <w:t xml:space="preserve"> </w:t>
    </w:r>
    <w:r w:rsidRPr="00571910">
      <w:rPr>
        <w:sz w:val="16"/>
      </w:rPr>
      <w:t>ISBN 9780190307172</w:t>
    </w:r>
  </w:p>
  <w:p w:rsidR="00E3219B" w:rsidRPr="002B068B" w:rsidRDefault="00E3219B" w:rsidP="00FA088A">
    <w:pPr>
      <w:pStyle w:val="Footer"/>
      <w:rPr>
        <w:sz w:val="16"/>
        <w:szCs w:val="16"/>
      </w:rPr>
    </w:pPr>
    <w:r w:rsidRPr="00571910">
      <w:rPr>
        <w:sz w:val="16"/>
      </w:rPr>
      <w:t>Permission has been granted for this page to be photocopied within the purchasing institution only.</w:t>
    </w:r>
  </w:p>
</w:ftr>
</file>

<file path=word/footer3.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219B" w:rsidRDefault="00E3219B">
    <w:pPr>
      <w:pStyle w:val="Footer"/>
    </w:pPr>
  </w:p>
</w:ftr>
</file>

<file path=word/footer4.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219B" w:rsidRPr="00781ED7" w:rsidRDefault="00E3219B" w:rsidP="00965CFC">
    <w:pPr>
      <w:pStyle w:val="Footer"/>
      <w:rPr>
        <w:sz w:val="16"/>
        <w:szCs w:val="16"/>
      </w:rPr>
    </w:pPr>
    <w:bookmarkStart w:id="0" w:name="_GoBack"/>
    <w:bookmarkEnd w:id="0"/>
    <w:r w:rsidRPr="00827CA9">
      <w:rPr>
        <w:sz w:val="16"/>
      </w:rPr>
      <w:t>©</w:t>
    </w:r>
    <w:r w:rsidRPr="00781ED7">
      <w:rPr>
        <w:sz w:val="16"/>
        <w:szCs w:val="16"/>
      </w:rPr>
      <w:t xml:space="preserve"> Oxford University Press 201</w:t>
    </w:r>
    <w:r>
      <w:rPr>
        <w:sz w:val="16"/>
        <w:szCs w:val="16"/>
      </w:rPr>
      <w:t>7</w:t>
    </w:r>
  </w:p>
  <w:p w:rsidR="00E3219B" w:rsidRPr="00781ED7" w:rsidRDefault="00E3219B" w:rsidP="00965CFC">
    <w:pPr>
      <w:pStyle w:val="Footer"/>
      <w:rPr>
        <w:sz w:val="16"/>
        <w:szCs w:val="16"/>
      </w:rPr>
    </w:pPr>
    <w:r w:rsidRPr="00571910">
      <w:rPr>
        <w:i/>
        <w:sz w:val="16"/>
      </w:rPr>
      <w:t xml:space="preserve">Oxford Science 8 Western Australian Curriculum </w:t>
    </w:r>
    <w:r w:rsidRPr="00571910">
      <w:rPr>
        <w:sz w:val="16"/>
      </w:rPr>
      <w:t xml:space="preserve">Teacher </w:t>
    </w:r>
    <w:proofErr w:type="spellStart"/>
    <w:r w:rsidRPr="00571910">
      <w:rPr>
        <w:sz w:val="16"/>
        <w:u w:val="single"/>
      </w:rPr>
      <w:t>o</w:t>
    </w:r>
    <w:r w:rsidRPr="00571910">
      <w:rPr>
        <w:sz w:val="16"/>
      </w:rPr>
      <w:t>book</w:t>
    </w:r>
    <w:proofErr w:type="spellEnd"/>
    <w:r w:rsidRPr="00571910">
      <w:rPr>
        <w:sz w:val="16"/>
      </w:rPr>
      <w:t xml:space="preserve"> </w:t>
    </w:r>
    <w:r w:rsidRPr="00571910">
      <w:rPr>
        <w:sz w:val="16"/>
        <w:u w:val="single"/>
      </w:rPr>
      <w:t>a</w:t>
    </w:r>
    <w:r w:rsidRPr="00571910">
      <w:rPr>
        <w:sz w:val="16"/>
      </w:rPr>
      <w:t>ssess</w:t>
    </w:r>
    <w:r w:rsidRPr="00571910">
      <w:rPr>
        <w:i/>
        <w:sz w:val="16"/>
      </w:rPr>
      <w:t xml:space="preserve"> </w:t>
    </w:r>
    <w:r w:rsidRPr="00571910">
      <w:rPr>
        <w:sz w:val="16"/>
      </w:rPr>
      <w:t>ISBN 9780190307172</w:t>
    </w:r>
  </w:p>
  <w:p w:rsidR="00E3219B" w:rsidRPr="00781ED7" w:rsidRDefault="00E3219B" w:rsidP="00965CFC">
    <w:pPr>
      <w:pStyle w:val="Footer"/>
      <w:rPr>
        <w:sz w:val="16"/>
        <w:szCs w:val="16"/>
      </w:rPr>
    </w:pPr>
    <w:r w:rsidRPr="00571910">
      <w:rPr>
        <w:sz w:val="16"/>
      </w:rPr>
      <w:t>Permission has been granted for this page to be photocopied within the purchasing institution only.</w:t>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219B" w:rsidRDefault="00E3219B" w:rsidP="006F4BF3">
      <w:pPr>
        <w:spacing w:before="0" w:line="240" w:lineRule="auto"/>
      </w:pPr>
      <w:r>
        <w:separator/>
      </w:r>
    </w:p>
  </w:footnote>
  <w:footnote w:type="continuationSeparator" w:id="0">
    <w:p w:rsidR="00E3219B" w:rsidRDefault="00E3219B" w:rsidP="006F4BF3">
      <w:pPr>
        <w:spacing w:before="0" w:line="240" w:lineRule="auto"/>
      </w:pPr>
      <w:r>
        <w:continuationSeparator/>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219B" w:rsidRDefault="00E3219B">
    <w:pPr>
      <w:pStyle w:val="Header"/>
    </w:pP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219B" w:rsidRDefault="00E3219B" w:rsidP="00115796">
    <w:pPr>
      <w:pStyle w:val="Header"/>
      <w:ind w:hanging="1049"/>
    </w:pPr>
    <w:r>
      <w:rPr>
        <w:noProof/>
        <w:lang w:val="en-US"/>
      </w:rPr>
      <w:drawing>
        <wp:anchor distT="0" distB="0" distL="114300" distR="114300" simplePos="0" relativeHeight="251657216" behindDoc="1" locked="0" layoutInCell="1" allowOverlap="1">
          <wp:simplePos x="0" y="0"/>
          <wp:positionH relativeFrom="page">
            <wp:posOffset>-136855</wp:posOffset>
          </wp:positionH>
          <wp:positionV relativeFrom="page">
            <wp:posOffset>635</wp:posOffset>
          </wp:positionV>
          <wp:extent cx="7782560" cy="1110449"/>
          <wp:effectExtent l="0" t="0" r="0" b="0"/>
          <wp:wrapTight wrapText="bothSides">
            <wp:wrapPolygon edited="0">
              <wp:start x="0" y="0"/>
              <wp:lineTo x="0" y="21130"/>
              <wp:lineTo x="21519" y="21130"/>
              <wp:lineTo x="21519"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_WA7_portrait_namcase.jpg"/>
                  <pic:cNvPicPr/>
                </pic:nvPicPr>
                <pic:blipFill>
                  <a:blip r:embed="rId1">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7782560" cy="1110449"/>
                  </a:xfrm>
                  <a:prstGeom prst="rect">
                    <a:avLst/>
                  </a:prstGeom>
                </pic:spPr>
              </pic:pic>
            </a:graphicData>
          </a:graphic>
        </wp:anchor>
      </w:drawing>
    </w:r>
  </w:p>
</w:hdr>
</file>

<file path=word/header3.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219B" w:rsidRDefault="00E3219B">
    <w:pPr>
      <w:pStyle w:val="Header"/>
    </w:pPr>
  </w:p>
</w:hdr>
</file>

<file path=word/header4.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219B" w:rsidRDefault="00E3219B" w:rsidP="00115796">
    <w:pPr>
      <w:pStyle w:val="Header"/>
      <w:ind w:hanging="1049"/>
    </w:pPr>
    <w:r>
      <w:rPr>
        <w:noProof/>
        <w:lang w:val="en-US"/>
      </w:rPr>
      <w:drawing>
        <wp:anchor distT="0" distB="0" distL="114300" distR="114300" simplePos="0" relativeHeight="251659264" behindDoc="1" locked="0" layoutInCell="1" allowOverlap="1">
          <wp:simplePos x="0" y="0"/>
          <wp:positionH relativeFrom="page">
            <wp:posOffset>-138430</wp:posOffset>
          </wp:positionH>
          <wp:positionV relativeFrom="page">
            <wp:posOffset>2845</wp:posOffset>
          </wp:positionV>
          <wp:extent cx="7782560" cy="1110449"/>
          <wp:effectExtent l="0" t="0" r="0" b="0"/>
          <wp:wrapTight wrapText="bothSides">
            <wp:wrapPolygon edited="0">
              <wp:start x="0" y="0"/>
              <wp:lineTo x="0" y="21130"/>
              <wp:lineTo x="21519" y="21130"/>
              <wp:lineTo x="2151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_WA7_portrait_namcase.jpg"/>
                  <pic:cNvPicPr/>
                </pic:nvPicPr>
                <pic:blipFill>
                  <a:blip r:embed="rId1">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7782560" cy="1110449"/>
                  </a:xfrm>
                  <a:prstGeom prst="rect">
                    <a:avLst/>
                  </a:prstGeom>
                </pic:spPr>
              </pic:pic>
            </a:graphicData>
          </a:graphic>
        </wp:anchor>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E5181"/>
    <w:multiLevelType w:val="hybridMultilevel"/>
    <w:tmpl w:val="C4DE02FC"/>
    <w:lvl w:ilvl="0" w:tplc="DCB48820">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3D11184"/>
    <w:multiLevelType w:val="hybridMultilevel"/>
    <w:tmpl w:val="D6202642"/>
    <w:lvl w:ilvl="0" w:tplc="043CE0E8">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5B11440"/>
    <w:multiLevelType w:val="hybridMultilevel"/>
    <w:tmpl w:val="00E0D84E"/>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30D0636"/>
    <w:multiLevelType w:val="hybridMultilevel"/>
    <w:tmpl w:val="EBE08B2E"/>
    <w:lvl w:ilvl="0" w:tplc="0C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14983708"/>
    <w:multiLevelType w:val="hybridMultilevel"/>
    <w:tmpl w:val="E6A01B26"/>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15F51A19"/>
    <w:multiLevelType w:val="hybridMultilevel"/>
    <w:tmpl w:val="002E45CE"/>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C761924"/>
    <w:multiLevelType w:val="hybridMultilevel"/>
    <w:tmpl w:val="6A8275E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1F6D5158"/>
    <w:multiLevelType w:val="hybridMultilevel"/>
    <w:tmpl w:val="A3081530"/>
    <w:lvl w:ilvl="0" w:tplc="043CE0E8">
      <w:start w:val="3"/>
      <w:numFmt w:val="bullet"/>
      <w:lvlText w:val="&gt;"/>
      <w:lvlJc w:val="left"/>
      <w:pPr>
        <w:ind w:left="1174" w:hanging="360"/>
      </w:pPr>
      <w:rPr>
        <w:rFonts w:ascii="DINPro-Light" w:eastAsiaTheme="minorHAnsi" w:hAnsi="DINPro-Light" w:cs="DINPro-Light" w:hint="default"/>
      </w:rPr>
    </w:lvl>
    <w:lvl w:ilvl="1" w:tplc="0C090003" w:tentative="1">
      <w:start w:val="1"/>
      <w:numFmt w:val="bullet"/>
      <w:lvlText w:val="o"/>
      <w:lvlJc w:val="left"/>
      <w:pPr>
        <w:ind w:left="1894" w:hanging="360"/>
      </w:pPr>
      <w:rPr>
        <w:rFonts w:ascii="Courier New" w:hAnsi="Courier New" w:cs="Courier New" w:hint="default"/>
      </w:rPr>
    </w:lvl>
    <w:lvl w:ilvl="2" w:tplc="0C090005" w:tentative="1">
      <w:start w:val="1"/>
      <w:numFmt w:val="bullet"/>
      <w:lvlText w:val=""/>
      <w:lvlJc w:val="left"/>
      <w:pPr>
        <w:ind w:left="2614" w:hanging="360"/>
      </w:pPr>
      <w:rPr>
        <w:rFonts w:ascii="Wingdings" w:hAnsi="Wingdings" w:hint="default"/>
      </w:rPr>
    </w:lvl>
    <w:lvl w:ilvl="3" w:tplc="0C090001" w:tentative="1">
      <w:start w:val="1"/>
      <w:numFmt w:val="bullet"/>
      <w:lvlText w:val=""/>
      <w:lvlJc w:val="left"/>
      <w:pPr>
        <w:ind w:left="3334" w:hanging="360"/>
      </w:pPr>
      <w:rPr>
        <w:rFonts w:ascii="Symbol" w:hAnsi="Symbol" w:hint="default"/>
      </w:rPr>
    </w:lvl>
    <w:lvl w:ilvl="4" w:tplc="0C090003" w:tentative="1">
      <w:start w:val="1"/>
      <w:numFmt w:val="bullet"/>
      <w:lvlText w:val="o"/>
      <w:lvlJc w:val="left"/>
      <w:pPr>
        <w:ind w:left="4054" w:hanging="360"/>
      </w:pPr>
      <w:rPr>
        <w:rFonts w:ascii="Courier New" w:hAnsi="Courier New" w:cs="Courier New" w:hint="default"/>
      </w:rPr>
    </w:lvl>
    <w:lvl w:ilvl="5" w:tplc="0C090005" w:tentative="1">
      <w:start w:val="1"/>
      <w:numFmt w:val="bullet"/>
      <w:lvlText w:val=""/>
      <w:lvlJc w:val="left"/>
      <w:pPr>
        <w:ind w:left="4774" w:hanging="360"/>
      </w:pPr>
      <w:rPr>
        <w:rFonts w:ascii="Wingdings" w:hAnsi="Wingdings" w:hint="default"/>
      </w:rPr>
    </w:lvl>
    <w:lvl w:ilvl="6" w:tplc="0C090001" w:tentative="1">
      <w:start w:val="1"/>
      <w:numFmt w:val="bullet"/>
      <w:lvlText w:val=""/>
      <w:lvlJc w:val="left"/>
      <w:pPr>
        <w:ind w:left="5494" w:hanging="360"/>
      </w:pPr>
      <w:rPr>
        <w:rFonts w:ascii="Symbol" w:hAnsi="Symbol" w:hint="default"/>
      </w:rPr>
    </w:lvl>
    <w:lvl w:ilvl="7" w:tplc="0C090003" w:tentative="1">
      <w:start w:val="1"/>
      <w:numFmt w:val="bullet"/>
      <w:lvlText w:val="o"/>
      <w:lvlJc w:val="left"/>
      <w:pPr>
        <w:ind w:left="6214" w:hanging="360"/>
      </w:pPr>
      <w:rPr>
        <w:rFonts w:ascii="Courier New" w:hAnsi="Courier New" w:cs="Courier New" w:hint="default"/>
      </w:rPr>
    </w:lvl>
    <w:lvl w:ilvl="8" w:tplc="0C090005" w:tentative="1">
      <w:start w:val="1"/>
      <w:numFmt w:val="bullet"/>
      <w:lvlText w:val=""/>
      <w:lvlJc w:val="left"/>
      <w:pPr>
        <w:ind w:left="6934" w:hanging="360"/>
      </w:pPr>
      <w:rPr>
        <w:rFonts w:ascii="Wingdings" w:hAnsi="Wingdings" w:hint="default"/>
      </w:rPr>
    </w:lvl>
  </w:abstractNum>
  <w:abstractNum w:abstractNumId="8">
    <w:nsid w:val="2AA37BD5"/>
    <w:multiLevelType w:val="hybridMultilevel"/>
    <w:tmpl w:val="ED58E0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301A1090"/>
    <w:multiLevelType w:val="hybridMultilevel"/>
    <w:tmpl w:val="55A044F6"/>
    <w:lvl w:ilvl="0" w:tplc="043CE0E8">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35AC50E3"/>
    <w:multiLevelType w:val="hybridMultilevel"/>
    <w:tmpl w:val="D872213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7CE1122"/>
    <w:multiLevelType w:val="hybridMultilevel"/>
    <w:tmpl w:val="1638AD1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807140C"/>
    <w:multiLevelType w:val="hybridMultilevel"/>
    <w:tmpl w:val="755CCC6A"/>
    <w:lvl w:ilvl="0" w:tplc="043CE0E8">
      <w:start w:val="3"/>
      <w:numFmt w:val="bullet"/>
      <w:lvlText w:val="&gt;"/>
      <w:lvlJc w:val="left"/>
      <w:pPr>
        <w:ind w:left="1174" w:hanging="360"/>
      </w:pPr>
      <w:rPr>
        <w:rFonts w:ascii="DINPro-Light" w:eastAsiaTheme="minorHAnsi" w:hAnsi="DINPro-Light" w:cs="DINPro-Light" w:hint="default"/>
      </w:rPr>
    </w:lvl>
    <w:lvl w:ilvl="1" w:tplc="0C090003" w:tentative="1">
      <w:start w:val="1"/>
      <w:numFmt w:val="bullet"/>
      <w:lvlText w:val="o"/>
      <w:lvlJc w:val="left"/>
      <w:pPr>
        <w:ind w:left="1894" w:hanging="360"/>
      </w:pPr>
      <w:rPr>
        <w:rFonts w:ascii="Courier New" w:hAnsi="Courier New" w:cs="Courier New" w:hint="default"/>
      </w:rPr>
    </w:lvl>
    <w:lvl w:ilvl="2" w:tplc="0C090005" w:tentative="1">
      <w:start w:val="1"/>
      <w:numFmt w:val="bullet"/>
      <w:lvlText w:val=""/>
      <w:lvlJc w:val="left"/>
      <w:pPr>
        <w:ind w:left="2614" w:hanging="360"/>
      </w:pPr>
      <w:rPr>
        <w:rFonts w:ascii="Wingdings" w:hAnsi="Wingdings" w:hint="default"/>
      </w:rPr>
    </w:lvl>
    <w:lvl w:ilvl="3" w:tplc="0C090001" w:tentative="1">
      <w:start w:val="1"/>
      <w:numFmt w:val="bullet"/>
      <w:lvlText w:val=""/>
      <w:lvlJc w:val="left"/>
      <w:pPr>
        <w:ind w:left="3334" w:hanging="360"/>
      </w:pPr>
      <w:rPr>
        <w:rFonts w:ascii="Symbol" w:hAnsi="Symbol" w:hint="default"/>
      </w:rPr>
    </w:lvl>
    <w:lvl w:ilvl="4" w:tplc="0C090003" w:tentative="1">
      <w:start w:val="1"/>
      <w:numFmt w:val="bullet"/>
      <w:lvlText w:val="o"/>
      <w:lvlJc w:val="left"/>
      <w:pPr>
        <w:ind w:left="4054" w:hanging="360"/>
      </w:pPr>
      <w:rPr>
        <w:rFonts w:ascii="Courier New" w:hAnsi="Courier New" w:cs="Courier New" w:hint="default"/>
      </w:rPr>
    </w:lvl>
    <w:lvl w:ilvl="5" w:tplc="0C090005" w:tentative="1">
      <w:start w:val="1"/>
      <w:numFmt w:val="bullet"/>
      <w:lvlText w:val=""/>
      <w:lvlJc w:val="left"/>
      <w:pPr>
        <w:ind w:left="4774" w:hanging="360"/>
      </w:pPr>
      <w:rPr>
        <w:rFonts w:ascii="Wingdings" w:hAnsi="Wingdings" w:hint="default"/>
      </w:rPr>
    </w:lvl>
    <w:lvl w:ilvl="6" w:tplc="0C090001" w:tentative="1">
      <w:start w:val="1"/>
      <w:numFmt w:val="bullet"/>
      <w:lvlText w:val=""/>
      <w:lvlJc w:val="left"/>
      <w:pPr>
        <w:ind w:left="5494" w:hanging="360"/>
      </w:pPr>
      <w:rPr>
        <w:rFonts w:ascii="Symbol" w:hAnsi="Symbol" w:hint="default"/>
      </w:rPr>
    </w:lvl>
    <w:lvl w:ilvl="7" w:tplc="0C090003" w:tentative="1">
      <w:start w:val="1"/>
      <w:numFmt w:val="bullet"/>
      <w:lvlText w:val="o"/>
      <w:lvlJc w:val="left"/>
      <w:pPr>
        <w:ind w:left="6214" w:hanging="360"/>
      </w:pPr>
      <w:rPr>
        <w:rFonts w:ascii="Courier New" w:hAnsi="Courier New" w:cs="Courier New" w:hint="default"/>
      </w:rPr>
    </w:lvl>
    <w:lvl w:ilvl="8" w:tplc="0C090005" w:tentative="1">
      <w:start w:val="1"/>
      <w:numFmt w:val="bullet"/>
      <w:lvlText w:val=""/>
      <w:lvlJc w:val="left"/>
      <w:pPr>
        <w:ind w:left="6934" w:hanging="360"/>
      </w:pPr>
      <w:rPr>
        <w:rFonts w:ascii="Wingdings" w:hAnsi="Wingdings" w:hint="default"/>
      </w:rPr>
    </w:lvl>
  </w:abstractNum>
  <w:abstractNum w:abstractNumId="13">
    <w:nsid w:val="386F46C4"/>
    <w:multiLevelType w:val="hybridMultilevel"/>
    <w:tmpl w:val="25A22E40"/>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46A45177"/>
    <w:multiLevelType w:val="hybridMultilevel"/>
    <w:tmpl w:val="130637D8"/>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492B497D"/>
    <w:multiLevelType w:val="hybridMultilevel"/>
    <w:tmpl w:val="2A9AA9D8"/>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4EC21EDC"/>
    <w:multiLevelType w:val="hybridMultilevel"/>
    <w:tmpl w:val="15DAA048"/>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5AAE0A71"/>
    <w:multiLevelType w:val="hybridMultilevel"/>
    <w:tmpl w:val="ABA43AD0"/>
    <w:lvl w:ilvl="0" w:tplc="043CE0E8">
      <w:start w:val="5"/>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5D4F6CAF"/>
    <w:multiLevelType w:val="hybridMultilevel"/>
    <w:tmpl w:val="98CA0BC0"/>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5F301124"/>
    <w:multiLevelType w:val="hybridMultilevel"/>
    <w:tmpl w:val="9670B5E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63FD37EB"/>
    <w:multiLevelType w:val="hybridMultilevel"/>
    <w:tmpl w:val="E8E42038"/>
    <w:lvl w:ilvl="0" w:tplc="043CE0E8">
      <w:start w:val="3"/>
      <w:numFmt w:val="bullet"/>
      <w:lvlText w:val="&gt;"/>
      <w:lvlJc w:val="left"/>
      <w:pPr>
        <w:ind w:left="814" w:hanging="360"/>
      </w:pPr>
      <w:rPr>
        <w:rFonts w:ascii="DINPro-Light" w:eastAsiaTheme="minorHAnsi" w:hAnsi="DINPro-Light" w:cs="DINPro-Light" w:hint="default"/>
      </w:rPr>
    </w:lvl>
    <w:lvl w:ilvl="1" w:tplc="0C090003" w:tentative="1">
      <w:start w:val="1"/>
      <w:numFmt w:val="bullet"/>
      <w:lvlText w:val="o"/>
      <w:lvlJc w:val="left"/>
      <w:pPr>
        <w:ind w:left="1534" w:hanging="360"/>
      </w:pPr>
      <w:rPr>
        <w:rFonts w:ascii="Courier New" w:hAnsi="Courier New" w:cs="Courier New" w:hint="default"/>
      </w:rPr>
    </w:lvl>
    <w:lvl w:ilvl="2" w:tplc="0C090005" w:tentative="1">
      <w:start w:val="1"/>
      <w:numFmt w:val="bullet"/>
      <w:lvlText w:val=""/>
      <w:lvlJc w:val="left"/>
      <w:pPr>
        <w:ind w:left="2254" w:hanging="360"/>
      </w:pPr>
      <w:rPr>
        <w:rFonts w:ascii="Wingdings" w:hAnsi="Wingdings" w:hint="default"/>
      </w:rPr>
    </w:lvl>
    <w:lvl w:ilvl="3" w:tplc="0C090001" w:tentative="1">
      <w:start w:val="1"/>
      <w:numFmt w:val="bullet"/>
      <w:lvlText w:val=""/>
      <w:lvlJc w:val="left"/>
      <w:pPr>
        <w:ind w:left="2974" w:hanging="360"/>
      </w:pPr>
      <w:rPr>
        <w:rFonts w:ascii="Symbol" w:hAnsi="Symbol" w:hint="default"/>
      </w:rPr>
    </w:lvl>
    <w:lvl w:ilvl="4" w:tplc="0C090003" w:tentative="1">
      <w:start w:val="1"/>
      <w:numFmt w:val="bullet"/>
      <w:lvlText w:val="o"/>
      <w:lvlJc w:val="left"/>
      <w:pPr>
        <w:ind w:left="3694" w:hanging="360"/>
      </w:pPr>
      <w:rPr>
        <w:rFonts w:ascii="Courier New" w:hAnsi="Courier New" w:cs="Courier New" w:hint="default"/>
      </w:rPr>
    </w:lvl>
    <w:lvl w:ilvl="5" w:tplc="0C090005" w:tentative="1">
      <w:start w:val="1"/>
      <w:numFmt w:val="bullet"/>
      <w:lvlText w:val=""/>
      <w:lvlJc w:val="left"/>
      <w:pPr>
        <w:ind w:left="4414" w:hanging="360"/>
      </w:pPr>
      <w:rPr>
        <w:rFonts w:ascii="Wingdings" w:hAnsi="Wingdings" w:hint="default"/>
      </w:rPr>
    </w:lvl>
    <w:lvl w:ilvl="6" w:tplc="0C090001" w:tentative="1">
      <w:start w:val="1"/>
      <w:numFmt w:val="bullet"/>
      <w:lvlText w:val=""/>
      <w:lvlJc w:val="left"/>
      <w:pPr>
        <w:ind w:left="5134" w:hanging="360"/>
      </w:pPr>
      <w:rPr>
        <w:rFonts w:ascii="Symbol" w:hAnsi="Symbol" w:hint="default"/>
      </w:rPr>
    </w:lvl>
    <w:lvl w:ilvl="7" w:tplc="0C090003" w:tentative="1">
      <w:start w:val="1"/>
      <w:numFmt w:val="bullet"/>
      <w:lvlText w:val="o"/>
      <w:lvlJc w:val="left"/>
      <w:pPr>
        <w:ind w:left="5854" w:hanging="360"/>
      </w:pPr>
      <w:rPr>
        <w:rFonts w:ascii="Courier New" w:hAnsi="Courier New" w:cs="Courier New" w:hint="default"/>
      </w:rPr>
    </w:lvl>
    <w:lvl w:ilvl="8" w:tplc="0C090005" w:tentative="1">
      <w:start w:val="1"/>
      <w:numFmt w:val="bullet"/>
      <w:lvlText w:val=""/>
      <w:lvlJc w:val="left"/>
      <w:pPr>
        <w:ind w:left="6574" w:hanging="360"/>
      </w:pPr>
      <w:rPr>
        <w:rFonts w:ascii="Wingdings" w:hAnsi="Wingdings" w:hint="default"/>
      </w:rPr>
    </w:lvl>
  </w:abstractNum>
  <w:abstractNum w:abstractNumId="21">
    <w:nsid w:val="64C76E91"/>
    <w:multiLevelType w:val="hybridMultilevel"/>
    <w:tmpl w:val="2410D8D0"/>
    <w:lvl w:ilvl="0" w:tplc="043CE0E8">
      <w:start w:val="3"/>
      <w:numFmt w:val="bullet"/>
      <w:lvlText w:val="&gt;"/>
      <w:lvlJc w:val="left"/>
      <w:pPr>
        <w:ind w:left="1174" w:hanging="360"/>
      </w:pPr>
      <w:rPr>
        <w:rFonts w:ascii="DINPro-Light" w:eastAsiaTheme="minorHAnsi" w:hAnsi="DINPro-Light" w:cs="DINPro-Light" w:hint="default"/>
      </w:rPr>
    </w:lvl>
    <w:lvl w:ilvl="1" w:tplc="0C090003" w:tentative="1">
      <w:start w:val="1"/>
      <w:numFmt w:val="bullet"/>
      <w:lvlText w:val="o"/>
      <w:lvlJc w:val="left"/>
      <w:pPr>
        <w:ind w:left="1894" w:hanging="360"/>
      </w:pPr>
      <w:rPr>
        <w:rFonts w:ascii="Courier New" w:hAnsi="Courier New" w:cs="Courier New" w:hint="default"/>
      </w:rPr>
    </w:lvl>
    <w:lvl w:ilvl="2" w:tplc="0C090005" w:tentative="1">
      <w:start w:val="1"/>
      <w:numFmt w:val="bullet"/>
      <w:lvlText w:val=""/>
      <w:lvlJc w:val="left"/>
      <w:pPr>
        <w:ind w:left="2614" w:hanging="360"/>
      </w:pPr>
      <w:rPr>
        <w:rFonts w:ascii="Wingdings" w:hAnsi="Wingdings" w:hint="default"/>
      </w:rPr>
    </w:lvl>
    <w:lvl w:ilvl="3" w:tplc="0C090001" w:tentative="1">
      <w:start w:val="1"/>
      <w:numFmt w:val="bullet"/>
      <w:lvlText w:val=""/>
      <w:lvlJc w:val="left"/>
      <w:pPr>
        <w:ind w:left="3334" w:hanging="360"/>
      </w:pPr>
      <w:rPr>
        <w:rFonts w:ascii="Symbol" w:hAnsi="Symbol" w:hint="default"/>
      </w:rPr>
    </w:lvl>
    <w:lvl w:ilvl="4" w:tplc="0C090003" w:tentative="1">
      <w:start w:val="1"/>
      <w:numFmt w:val="bullet"/>
      <w:lvlText w:val="o"/>
      <w:lvlJc w:val="left"/>
      <w:pPr>
        <w:ind w:left="4054" w:hanging="360"/>
      </w:pPr>
      <w:rPr>
        <w:rFonts w:ascii="Courier New" w:hAnsi="Courier New" w:cs="Courier New" w:hint="default"/>
      </w:rPr>
    </w:lvl>
    <w:lvl w:ilvl="5" w:tplc="0C090005" w:tentative="1">
      <w:start w:val="1"/>
      <w:numFmt w:val="bullet"/>
      <w:lvlText w:val=""/>
      <w:lvlJc w:val="left"/>
      <w:pPr>
        <w:ind w:left="4774" w:hanging="360"/>
      </w:pPr>
      <w:rPr>
        <w:rFonts w:ascii="Wingdings" w:hAnsi="Wingdings" w:hint="default"/>
      </w:rPr>
    </w:lvl>
    <w:lvl w:ilvl="6" w:tplc="0C090001" w:tentative="1">
      <w:start w:val="1"/>
      <w:numFmt w:val="bullet"/>
      <w:lvlText w:val=""/>
      <w:lvlJc w:val="left"/>
      <w:pPr>
        <w:ind w:left="5494" w:hanging="360"/>
      </w:pPr>
      <w:rPr>
        <w:rFonts w:ascii="Symbol" w:hAnsi="Symbol" w:hint="default"/>
      </w:rPr>
    </w:lvl>
    <w:lvl w:ilvl="7" w:tplc="0C090003" w:tentative="1">
      <w:start w:val="1"/>
      <w:numFmt w:val="bullet"/>
      <w:lvlText w:val="o"/>
      <w:lvlJc w:val="left"/>
      <w:pPr>
        <w:ind w:left="6214" w:hanging="360"/>
      </w:pPr>
      <w:rPr>
        <w:rFonts w:ascii="Courier New" w:hAnsi="Courier New" w:cs="Courier New" w:hint="default"/>
      </w:rPr>
    </w:lvl>
    <w:lvl w:ilvl="8" w:tplc="0C090005" w:tentative="1">
      <w:start w:val="1"/>
      <w:numFmt w:val="bullet"/>
      <w:lvlText w:val=""/>
      <w:lvlJc w:val="left"/>
      <w:pPr>
        <w:ind w:left="6934" w:hanging="360"/>
      </w:pPr>
      <w:rPr>
        <w:rFonts w:ascii="Wingdings" w:hAnsi="Wingdings" w:hint="default"/>
      </w:rPr>
    </w:lvl>
  </w:abstractNum>
  <w:abstractNum w:abstractNumId="22">
    <w:nsid w:val="65C34536"/>
    <w:multiLevelType w:val="hybridMultilevel"/>
    <w:tmpl w:val="FCD4EF2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670031A9"/>
    <w:multiLevelType w:val="hybridMultilevel"/>
    <w:tmpl w:val="B3544D2A"/>
    <w:lvl w:ilvl="0" w:tplc="9F1C9C90">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71E93C5F"/>
    <w:multiLevelType w:val="hybridMultilevel"/>
    <w:tmpl w:val="506250DA"/>
    <w:lvl w:ilvl="0" w:tplc="043CE0E8">
      <w:start w:val="5"/>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72E80690"/>
    <w:multiLevelType w:val="hybridMultilevel"/>
    <w:tmpl w:val="C3145524"/>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78995F65"/>
    <w:multiLevelType w:val="hybridMultilevel"/>
    <w:tmpl w:val="C088B79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7BA11404"/>
    <w:multiLevelType w:val="hybridMultilevel"/>
    <w:tmpl w:val="3E0E192E"/>
    <w:lvl w:ilvl="0" w:tplc="043CE0E8">
      <w:start w:val="3"/>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20"/>
  </w:num>
  <w:num w:numId="3">
    <w:abstractNumId w:val="14"/>
  </w:num>
  <w:num w:numId="4">
    <w:abstractNumId w:val="9"/>
  </w:num>
  <w:num w:numId="5">
    <w:abstractNumId w:val="12"/>
  </w:num>
  <w:num w:numId="6">
    <w:abstractNumId w:val="21"/>
  </w:num>
  <w:num w:numId="7">
    <w:abstractNumId w:val="25"/>
  </w:num>
  <w:num w:numId="8">
    <w:abstractNumId w:val="7"/>
  </w:num>
  <w:num w:numId="9">
    <w:abstractNumId w:val="13"/>
  </w:num>
  <w:num w:numId="10">
    <w:abstractNumId w:val="1"/>
  </w:num>
  <w:num w:numId="11">
    <w:abstractNumId w:val="19"/>
  </w:num>
  <w:num w:numId="12">
    <w:abstractNumId w:val="16"/>
  </w:num>
  <w:num w:numId="13">
    <w:abstractNumId w:val="24"/>
  </w:num>
  <w:num w:numId="14">
    <w:abstractNumId w:val="27"/>
  </w:num>
  <w:num w:numId="15">
    <w:abstractNumId w:val="18"/>
  </w:num>
  <w:num w:numId="16">
    <w:abstractNumId w:val="8"/>
  </w:num>
  <w:num w:numId="17">
    <w:abstractNumId w:val="26"/>
  </w:num>
  <w:num w:numId="18">
    <w:abstractNumId w:val="5"/>
  </w:num>
  <w:num w:numId="19">
    <w:abstractNumId w:val="11"/>
  </w:num>
  <w:num w:numId="20">
    <w:abstractNumId w:val="4"/>
  </w:num>
  <w:num w:numId="21">
    <w:abstractNumId w:val="10"/>
  </w:num>
  <w:num w:numId="22">
    <w:abstractNumId w:val="15"/>
  </w:num>
  <w:num w:numId="23">
    <w:abstractNumId w:val="17"/>
  </w:num>
  <w:num w:numId="24">
    <w:abstractNumId w:val="6"/>
  </w:num>
  <w:num w:numId="25">
    <w:abstractNumId w:val="22"/>
  </w:num>
  <w:num w:numId="26">
    <w:abstractNumId w:val="3"/>
  </w:num>
  <w:num w:numId="27">
    <w:abstractNumId w:val="0"/>
  </w:num>
  <w:num w:numId="28">
    <w:abstractNumId w:val="23"/>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oNotTrackMoves/>
  <w:defaultTabStop w:val="720"/>
  <w:characterSpacingControl w:val="doNotCompress"/>
  <w:hdrShapeDefaults>
    <o:shapedefaults v:ext="edit" spidmax="2050"/>
  </w:hdrShapeDefaults>
  <w:footnotePr>
    <w:footnote w:id="-1"/>
    <w:footnote w:id="0"/>
  </w:footnotePr>
  <w:endnotePr>
    <w:endnote w:id="-1"/>
    <w:endnote w:id="0"/>
  </w:endnotePr>
  <w:compat/>
  <w:rsids>
    <w:rsidRoot w:val="006F4BF3"/>
    <w:rsid w:val="00003880"/>
    <w:rsid w:val="0001150A"/>
    <w:rsid w:val="00031D15"/>
    <w:rsid w:val="00044C34"/>
    <w:rsid w:val="000451CA"/>
    <w:rsid w:val="00053D83"/>
    <w:rsid w:val="00056E26"/>
    <w:rsid w:val="00060433"/>
    <w:rsid w:val="000662AF"/>
    <w:rsid w:val="000949FD"/>
    <w:rsid w:val="00095152"/>
    <w:rsid w:val="00096A50"/>
    <w:rsid w:val="000A7760"/>
    <w:rsid w:val="000B7152"/>
    <w:rsid w:val="000C5984"/>
    <w:rsid w:val="000D15BB"/>
    <w:rsid w:val="000E5F19"/>
    <w:rsid w:val="001114CC"/>
    <w:rsid w:val="00115796"/>
    <w:rsid w:val="00116965"/>
    <w:rsid w:val="00125B63"/>
    <w:rsid w:val="00131A36"/>
    <w:rsid w:val="0013390B"/>
    <w:rsid w:val="00143586"/>
    <w:rsid w:val="00144040"/>
    <w:rsid w:val="00151010"/>
    <w:rsid w:val="001536DF"/>
    <w:rsid w:val="00161521"/>
    <w:rsid w:val="00163F9A"/>
    <w:rsid w:val="00181750"/>
    <w:rsid w:val="00181784"/>
    <w:rsid w:val="00182939"/>
    <w:rsid w:val="00191B3C"/>
    <w:rsid w:val="001A3F10"/>
    <w:rsid w:val="001A5052"/>
    <w:rsid w:val="001A58A4"/>
    <w:rsid w:val="001B150E"/>
    <w:rsid w:val="001B4137"/>
    <w:rsid w:val="001B6794"/>
    <w:rsid w:val="001C1032"/>
    <w:rsid w:val="001C1657"/>
    <w:rsid w:val="001C54AB"/>
    <w:rsid w:val="001C5CF8"/>
    <w:rsid w:val="00204A7B"/>
    <w:rsid w:val="002113EB"/>
    <w:rsid w:val="00226173"/>
    <w:rsid w:val="00227174"/>
    <w:rsid w:val="002466B5"/>
    <w:rsid w:val="0025501E"/>
    <w:rsid w:val="00263E25"/>
    <w:rsid w:val="00266114"/>
    <w:rsid w:val="0027643D"/>
    <w:rsid w:val="00276B0F"/>
    <w:rsid w:val="0028791D"/>
    <w:rsid w:val="00290804"/>
    <w:rsid w:val="002909CB"/>
    <w:rsid w:val="002964E1"/>
    <w:rsid w:val="002B1280"/>
    <w:rsid w:val="002B14F3"/>
    <w:rsid w:val="002C02AC"/>
    <w:rsid w:val="002C53AF"/>
    <w:rsid w:val="002C55CE"/>
    <w:rsid w:val="002C6207"/>
    <w:rsid w:val="002E65A8"/>
    <w:rsid w:val="002E7814"/>
    <w:rsid w:val="002F276D"/>
    <w:rsid w:val="002F5B2E"/>
    <w:rsid w:val="00302F3A"/>
    <w:rsid w:val="00305D74"/>
    <w:rsid w:val="00310672"/>
    <w:rsid w:val="00315B76"/>
    <w:rsid w:val="003221BA"/>
    <w:rsid w:val="00330858"/>
    <w:rsid w:val="00336428"/>
    <w:rsid w:val="00340411"/>
    <w:rsid w:val="003431F7"/>
    <w:rsid w:val="00344C78"/>
    <w:rsid w:val="00355D35"/>
    <w:rsid w:val="00361B69"/>
    <w:rsid w:val="00374784"/>
    <w:rsid w:val="00375199"/>
    <w:rsid w:val="0037562D"/>
    <w:rsid w:val="00383B3C"/>
    <w:rsid w:val="0039188A"/>
    <w:rsid w:val="003953C6"/>
    <w:rsid w:val="003B6714"/>
    <w:rsid w:val="003D10A9"/>
    <w:rsid w:val="003D7B81"/>
    <w:rsid w:val="003E05A1"/>
    <w:rsid w:val="003E19B5"/>
    <w:rsid w:val="003E6DFD"/>
    <w:rsid w:val="003F10AD"/>
    <w:rsid w:val="003F4EE5"/>
    <w:rsid w:val="003F58A3"/>
    <w:rsid w:val="004124F1"/>
    <w:rsid w:val="004125ED"/>
    <w:rsid w:val="00417307"/>
    <w:rsid w:val="00430FB8"/>
    <w:rsid w:val="00433EB7"/>
    <w:rsid w:val="00444AFA"/>
    <w:rsid w:val="0045011E"/>
    <w:rsid w:val="00450850"/>
    <w:rsid w:val="00453F81"/>
    <w:rsid w:val="004622A5"/>
    <w:rsid w:val="00463A41"/>
    <w:rsid w:val="00477BD9"/>
    <w:rsid w:val="00484D9A"/>
    <w:rsid w:val="004C1045"/>
    <w:rsid w:val="004D1066"/>
    <w:rsid w:val="004E3984"/>
    <w:rsid w:val="004E6AFA"/>
    <w:rsid w:val="004F0A64"/>
    <w:rsid w:val="004F1BE8"/>
    <w:rsid w:val="004F59A1"/>
    <w:rsid w:val="004F6ECB"/>
    <w:rsid w:val="00500021"/>
    <w:rsid w:val="005028C6"/>
    <w:rsid w:val="005055BA"/>
    <w:rsid w:val="005127D6"/>
    <w:rsid w:val="00516D35"/>
    <w:rsid w:val="00517C2A"/>
    <w:rsid w:val="00522A8D"/>
    <w:rsid w:val="0054482B"/>
    <w:rsid w:val="00551247"/>
    <w:rsid w:val="0055738F"/>
    <w:rsid w:val="00571ACF"/>
    <w:rsid w:val="00571BC0"/>
    <w:rsid w:val="0057669F"/>
    <w:rsid w:val="0058018C"/>
    <w:rsid w:val="00580277"/>
    <w:rsid w:val="005851DE"/>
    <w:rsid w:val="00585480"/>
    <w:rsid w:val="00591224"/>
    <w:rsid w:val="00594B8B"/>
    <w:rsid w:val="005A1D19"/>
    <w:rsid w:val="005A7A06"/>
    <w:rsid w:val="005B2CF9"/>
    <w:rsid w:val="005B65CD"/>
    <w:rsid w:val="005C0178"/>
    <w:rsid w:val="005C4913"/>
    <w:rsid w:val="005D7316"/>
    <w:rsid w:val="005E387F"/>
    <w:rsid w:val="005E52D5"/>
    <w:rsid w:val="005E7237"/>
    <w:rsid w:val="005E7CF5"/>
    <w:rsid w:val="005F5232"/>
    <w:rsid w:val="005F579E"/>
    <w:rsid w:val="005F6B7F"/>
    <w:rsid w:val="005F6C82"/>
    <w:rsid w:val="0061264F"/>
    <w:rsid w:val="006224A7"/>
    <w:rsid w:val="006416F3"/>
    <w:rsid w:val="00655C4C"/>
    <w:rsid w:val="00662699"/>
    <w:rsid w:val="00676363"/>
    <w:rsid w:val="00692C72"/>
    <w:rsid w:val="006A2722"/>
    <w:rsid w:val="006A5716"/>
    <w:rsid w:val="006B6007"/>
    <w:rsid w:val="006C56D2"/>
    <w:rsid w:val="006E0FDC"/>
    <w:rsid w:val="006E1A97"/>
    <w:rsid w:val="006E6C26"/>
    <w:rsid w:val="006F0667"/>
    <w:rsid w:val="006F4BF3"/>
    <w:rsid w:val="007023A7"/>
    <w:rsid w:val="007027C2"/>
    <w:rsid w:val="00703FED"/>
    <w:rsid w:val="00710B93"/>
    <w:rsid w:val="007172A6"/>
    <w:rsid w:val="007174BC"/>
    <w:rsid w:val="00724886"/>
    <w:rsid w:val="00725061"/>
    <w:rsid w:val="00730D4F"/>
    <w:rsid w:val="00737F4F"/>
    <w:rsid w:val="00750526"/>
    <w:rsid w:val="007541A5"/>
    <w:rsid w:val="00757166"/>
    <w:rsid w:val="00763787"/>
    <w:rsid w:val="00764038"/>
    <w:rsid w:val="007661FF"/>
    <w:rsid w:val="00776380"/>
    <w:rsid w:val="00776AD4"/>
    <w:rsid w:val="00780891"/>
    <w:rsid w:val="00781ED7"/>
    <w:rsid w:val="007A37B6"/>
    <w:rsid w:val="007A3EE6"/>
    <w:rsid w:val="007B1605"/>
    <w:rsid w:val="007E3801"/>
    <w:rsid w:val="007E3BF9"/>
    <w:rsid w:val="007E7D02"/>
    <w:rsid w:val="007F5C94"/>
    <w:rsid w:val="008013CD"/>
    <w:rsid w:val="00814566"/>
    <w:rsid w:val="00827B74"/>
    <w:rsid w:val="008318AE"/>
    <w:rsid w:val="00836D48"/>
    <w:rsid w:val="008370D6"/>
    <w:rsid w:val="00845BDF"/>
    <w:rsid w:val="008479B3"/>
    <w:rsid w:val="008572E6"/>
    <w:rsid w:val="008600FC"/>
    <w:rsid w:val="00862908"/>
    <w:rsid w:val="00872C86"/>
    <w:rsid w:val="00884EA2"/>
    <w:rsid w:val="0089114E"/>
    <w:rsid w:val="008A013D"/>
    <w:rsid w:val="008A05DA"/>
    <w:rsid w:val="008A275D"/>
    <w:rsid w:val="008A2B11"/>
    <w:rsid w:val="008B53B5"/>
    <w:rsid w:val="008B73B6"/>
    <w:rsid w:val="008C0943"/>
    <w:rsid w:val="008D32F0"/>
    <w:rsid w:val="008E171B"/>
    <w:rsid w:val="008E4D04"/>
    <w:rsid w:val="008E56C6"/>
    <w:rsid w:val="00925537"/>
    <w:rsid w:val="00930981"/>
    <w:rsid w:val="00944056"/>
    <w:rsid w:val="00956719"/>
    <w:rsid w:val="00965CFC"/>
    <w:rsid w:val="0097450E"/>
    <w:rsid w:val="00984BE7"/>
    <w:rsid w:val="00985F7F"/>
    <w:rsid w:val="00991B4E"/>
    <w:rsid w:val="0099220F"/>
    <w:rsid w:val="0099462E"/>
    <w:rsid w:val="00994FB6"/>
    <w:rsid w:val="009A3B39"/>
    <w:rsid w:val="009C184D"/>
    <w:rsid w:val="009D05E2"/>
    <w:rsid w:val="009E6F8A"/>
    <w:rsid w:val="00A123F2"/>
    <w:rsid w:val="00A12B0C"/>
    <w:rsid w:val="00A16E6C"/>
    <w:rsid w:val="00A24CB8"/>
    <w:rsid w:val="00A25A48"/>
    <w:rsid w:val="00A31C8F"/>
    <w:rsid w:val="00A353D7"/>
    <w:rsid w:val="00A41415"/>
    <w:rsid w:val="00A43D70"/>
    <w:rsid w:val="00A43EFE"/>
    <w:rsid w:val="00A466E0"/>
    <w:rsid w:val="00A57B1C"/>
    <w:rsid w:val="00A61644"/>
    <w:rsid w:val="00A66AE3"/>
    <w:rsid w:val="00A87EA2"/>
    <w:rsid w:val="00A9772B"/>
    <w:rsid w:val="00AA6B76"/>
    <w:rsid w:val="00AC3816"/>
    <w:rsid w:val="00AC7725"/>
    <w:rsid w:val="00AE1C38"/>
    <w:rsid w:val="00AF3316"/>
    <w:rsid w:val="00B037AD"/>
    <w:rsid w:val="00B10AE1"/>
    <w:rsid w:val="00B11AD3"/>
    <w:rsid w:val="00B12F23"/>
    <w:rsid w:val="00B1529D"/>
    <w:rsid w:val="00B26B7A"/>
    <w:rsid w:val="00B315B2"/>
    <w:rsid w:val="00B35259"/>
    <w:rsid w:val="00B4576F"/>
    <w:rsid w:val="00B519FB"/>
    <w:rsid w:val="00B5603F"/>
    <w:rsid w:val="00B57223"/>
    <w:rsid w:val="00B6628F"/>
    <w:rsid w:val="00B741FA"/>
    <w:rsid w:val="00B74A82"/>
    <w:rsid w:val="00B74DA0"/>
    <w:rsid w:val="00B8007D"/>
    <w:rsid w:val="00B83AFA"/>
    <w:rsid w:val="00B915DF"/>
    <w:rsid w:val="00B927FC"/>
    <w:rsid w:val="00B941B0"/>
    <w:rsid w:val="00B9641C"/>
    <w:rsid w:val="00BA3196"/>
    <w:rsid w:val="00BB5E09"/>
    <w:rsid w:val="00BC122E"/>
    <w:rsid w:val="00BD5B4B"/>
    <w:rsid w:val="00BE584F"/>
    <w:rsid w:val="00BF0FF6"/>
    <w:rsid w:val="00BF409D"/>
    <w:rsid w:val="00BF5C6A"/>
    <w:rsid w:val="00BF778A"/>
    <w:rsid w:val="00C10F0E"/>
    <w:rsid w:val="00C15D83"/>
    <w:rsid w:val="00C420F8"/>
    <w:rsid w:val="00C44CB1"/>
    <w:rsid w:val="00C468AA"/>
    <w:rsid w:val="00C520CB"/>
    <w:rsid w:val="00C61529"/>
    <w:rsid w:val="00C76AAE"/>
    <w:rsid w:val="00C77A24"/>
    <w:rsid w:val="00C931EB"/>
    <w:rsid w:val="00CB3418"/>
    <w:rsid w:val="00CB6189"/>
    <w:rsid w:val="00CB6AE7"/>
    <w:rsid w:val="00CC31E4"/>
    <w:rsid w:val="00D03EED"/>
    <w:rsid w:val="00D10774"/>
    <w:rsid w:val="00D200B4"/>
    <w:rsid w:val="00D2073B"/>
    <w:rsid w:val="00D2341E"/>
    <w:rsid w:val="00D264C8"/>
    <w:rsid w:val="00D32659"/>
    <w:rsid w:val="00D50DAC"/>
    <w:rsid w:val="00D7081D"/>
    <w:rsid w:val="00D75C28"/>
    <w:rsid w:val="00D76822"/>
    <w:rsid w:val="00D774E3"/>
    <w:rsid w:val="00D80CD8"/>
    <w:rsid w:val="00D81BB2"/>
    <w:rsid w:val="00D90632"/>
    <w:rsid w:val="00D91C76"/>
    <w:rsid w:val="00D94FF3"/>
    <w:rsid w:val="00D97DAE"/>
    <w:rsid w:val="00DA74B9"/>
    <w:rsid w:val="00DB2AD1"/>
    <w:rsid w:val="00DC14DA"/>
    <w:rsid w:val="00DC5C45"/>
    <w:rsid w:val="00DD1A7C"/>
    <w:rsid w:val="00DD63E5"/>
    <w:rsid w:val="00DE221E"/>
    <w:rsid w:val="00DE4388"/>
    <w:rsid w:val="00DF5F93"/>
    <w:rsid w:val="00DF7F72"/>
    <w:rsid w:val="00E01576"/>
    <w:rsid w:val="00E07C2D"/>
    <w:rsid w:val="00E20BD3"/>
    <w:rsid w:val="00E260EB"/>
    <w:rsid w:val="00E3219B"/>
    <w:rsid w:val="00E36F72"/>
    <w:rsid w:val="00E37D24"/>
    <w:rsid w:val="00E471C2"/>
    <w:rsid w:val="00E55135"/>
    <w:rsid w:val="00E572DA"/>
    <w:rsid w:val="00E71EC5"/>
    <w:rsid w:val="00E7479E"/>
    <w:rsid w:val="00E9363B"/>
    <w:rsid w:val="00E96387"/>
    <w:rsid w:val="00EA1753"/>
    <w:rsid w:val="00EA3A6C"/>
    <w:rsid w:val="00EB3C25"/>
    <w:rsid w:val="00EC7914"/>
    <w:rsid w:val="00EF091D"/>
    <w:rsid w:val="00F0293B"/>
    <w:rsid w:val="00F05ADC"/>
    <w:rsid w:val="00F31804"/>
    <w:rsid w:val="00F31C96"/>
    <w:rsid w:val="00F32F0D"/>
    <w:rsid w:val="00F40DA6"/>
    <w:rsid w:val="00F420D5"/>
    <w:rsid w:val="00F57213"/>
    <w:rsid w:val="00F700EC"/>
    <w:rsid w:val="00F83930"/>
    <w:rsid w:val="00F92E46"/>
    <w:rsid w:val="00FA088A"/>
    <w:rsid w:val="00FA1759"/>
    <w:rsid w:val="00FC1007"/>
    <w:rsid w:val="00FC17DB"/>
    <w:rsid w:val="00FD40F9"/>
    <w:rsid w:val="00FE3BF8"/>
    <w:rsid w:val="00FE5040"/>
    <w:rsid w:val="00FF1CD6"/>
  </w:rsids>
  <m:mathPr>
    <m:mathFont m:val="DINPro-Light"/>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74B9"/>
    <w:pPr>
      <w:spacing w:before="120" w:after="120" w:line="240" w:lineRule="atLeast"/>
      <w:ind w:left="340" w:hanging="340"/>
    </w:pPr>
    <w:rPr>
      <w:rFonts w:ascii="Arial" w:hAnsi="Arial"/>
      <w:sz w:val="20"/>
      <w:lang w:val="en-AU"/>
    </w:rPr>
  </w:style>
  <w:style w:type="paragraph" w:styleId="Heading1">
    <w:name w:val="heading 1"/>
    <w:basedOn w:val="Normal"/>
    <w:next w:val="Normal"/>
    <w:link w:val="Heading1Char"/>
    <w:uiPriority w:val="9"/>
    <w:qFormat/>
    <w:rsid w:val="00C468A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xlist2">
    <w:name w:val="xlist 2"/>
    <w:basedOn w:val="Normal"/>
    <w:qFormat/>
    <w:rsid w:val="00E96387"/>
    <w:pPr>
      <w:spacing w:before="0" w:after="0" w:line="240" w:lineRule="auto"/>
      <w:ind w:left="908" w:hanging="454"/>
    </w:pPr>
    <w:rPr>
      <w:sz w:val="22"/>
    </w:rPr>
  </w:style>
  <w:style w:type="paragraph" w:customStyle="1" w:styleId="xtablehead">
    <w:name w:val="xtable head"/>
    <w:basedOn w:val="xparafo"/>
    <w:qFormat/>
    <w:rsid w:val="001A3F10"/>
    <w:rPr>
      <w:b/>
      <w:caps/>
    </w:rPr>
  </w:style>
  <w:style w:type="paragraph" w:customStyle="1" w:styleId="xtabletext">
    <w:name w:val="xtable text"/>
    <w:basedOn w:val="xparafo"/>
    <w:qFormat/>
    <w:rsid w:val="001A3F10"/>
  </w:style>
  <w:style w:type="paragraph" w:customStyle="1" w:styleId="xpara">
    <w:name w:val="xpara"/>
    <w:basedOn w:val="xparafo"/>
    <w:qFormat/>
    <w:rsid w:val="001A3F10"/>
    <w:pPr>
      <w:ind w:firstLine="454"/>
    </w:pPr>
  </w:style>
  <w:style w:type="paragraph" w:styleId="Header">
    <w:name w:val="header"/>
    <w:basedOn w:val="Normal"/>
    <w:link w:val="HeaderChar"/>
    <w:uiPriority w:val="99"/>
    <w:unhideWhenUsed/>
    <w:rsid w:val="008E171B"/>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8E171B"/>
    <w:rPr>
      <w:rFonts w:ascii="Arial" w:hAnsi="Arial"/>
      <w:sz w:val="20"/>
      <w:lang w:val="en-AU"/>
    </w:rPr>
  </w:style>
  <w:style w:type="paragraph" w:customStyle="1" w:styleId="xpagereference">
    <w:name w:val="xpage reference"/>
    <w:basedOn w:val="Normal"/>
    <w:qFormat/>
    <w:rsid w:val="005127D6"/>
    <w:pPr>
      <w:spacing w:after="60" w:line="276" w:lineRule="auto"/>
      <w:ind w:left="0" w:firstLine="0"/>
      <w:outlineLvl w:val="2"/>
    </w:pPr>
    <w:rPr>
      <w:rFonts w:eastAsia="MS Gothic" w:cs="Times New Roman"/>
      <w:color w:val="808080" w:themeColor="background1" w:themeShade="80"/>
      <w:sz w:val="24"/>
      <w:szCs w:val="32"/>
      <w:lang w:val="en-US" w:eastAsia="en-AU"/>
    </w:rPr>
  </w:style>
  <w:style w:type="paragraph" w:customStyle="1" w:styleId="xline">
    <w:name w:val="xline"/>
    <w:basedOn w:val="Normal"/>
    <w:qFormat/>
    <w:rsid w:val="00E96387"/>
    <w:pPr>
      <w:pBdr>
        <w:bottom w:val="single" w:sz="4" w:space="1" w:color="auto"/>
      </w:pBdr>
      <w:spacing w:before="0" w:after="0" w:line="240" w:lineRule="auto"/>
      <w:ind w:left="0" w:firstLine="0"/>
    </w:pPr>
    <w:rPr>
      <w:sz w:val="22"/>
    </w:rPr>
  </w:style>
  <w:style w:type="paragraph" w:customStyle="1" w:styleId="xcaption">
    <w:name w:val="xcaption"/>
    <w:basedOn w:val="Normal"/>
    <w:qFormat/>
    <w:rsid w:val="001A3F10"/>
    <w:pPr>
      <w:spacing w:before="0" w:after="200" w:line="240" w:lineRule="auto"/>
    </w:pPr>
    <w:rPr>
      <w:bCs/>
      <w:szCs w:val="20"/>
      <w:lang w:val="en-US"/>
    </w:rPr>
  </w:style>
  <w:style w:type="paragraph" w:styleId="Footer">
    <w:name w:val="footer"/>
    <w:basedOn w:val="Normal"/>
    <w:link w:val="FooterChar"/>
    <w:unhideWhenUsed/>
    <w:rsid w:val="008E171B"/>
    <w:pPr>
      <w:tabs>
        <w:tab w:val="center" w:pos="4513"/>
        <w:tab w:val="right" w:pos="9026"/>
      </w:tabs>
      <w:spacing w:before="0" w:after="0" w:line="240" w:lineRule="auto"/>
    </w:pPr>
  </w:style>
  <w:style w:type="character" w:customStyle="1" w:styleId="FooterChar">
    <w:name w:val="Footer Char"/>
    <w:basedOn w:val="DefaultParagraphFont"/>
    <w:link w:val="Footer"/>
    <w:rsid w:val="008E171B"/>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5127D6"/>
    <w:rPr>
      <w:rFonts w:cs="Arial"/>
      <w:b/>
      <w:color w:val="808080" w:themeColor="background1" w:themeShade="80"/>
      <w:sz w:val="28"/>
      <w:szCs w:val="28"/>
    </w:rPr>
  </w:style>
  <w:style w:type="paragraph" w:customStyle="1" w:styleId="xchapterhead">
    <w:name w:val="xchapter head"/>
    <w:basedOn w:val="Normal"/>
    <w:qFormat/>
    <w:rsid w:val="005127D6"/>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ahead">
    <w:name w:val="xahead"/>
    <w:basedOn w:val="Normal"/>
    <w:qFormat/>
    <w:rsid w:val="00DA74B9"/>
    <w:pPr>
      <w:spacing w:after="60" w:line="276" w:lineRule="auto"/>
      <w:ind w:left="0" w:firstLine="0"/>
      <w:outlineLvl w:val="2"/>
    </w:pPr>
    <w:rPr>
      <w:rFonts w:eastAsia="MS Gothic" w:cs="Times New Roman"/>
      <w:b/>
      <w:noProof/>
      <w:color w:val="215868" w:themeColor="accent5" w:themeShade="80"/>
      <w:sz w:val="44"/>
      <w:szCs w:val="44"/>
      <w:lang w:val="en-US" w:eastAsia="en-AU"/>
    </w:rPr>
  </w:style>
  <w:style w:type="paragraph" w:customStyle="1" w:styleId="xparafo">
    <w:name w:val="xpara fo"/>
    <w:basedOn w:val="Normal"/>
    <w:qFormat/>
    <w:rsid w:val="00E96387"/>
    <w:pPr>
      <w:autoSpaceDE w:val="0"/>
      <w:autoSpaceDN w:val="0"/>
      <w:adjustRightInd w:val="0"/>
      <w:spacing w:before="0" w:line="240" w:lineRule="auto"/>
      <w:ind w:left="0" w:firstLine="0"/>
    </w:pPr>
    <w:rPr>
      <w:rFonts w:cs="Arial"/>
      <w:sz w:val="22"/>
      <w:lang w:val="en-US"/>
    </w:rPr>
  </w:style>
  <w:style w:type="paragraph" w:customStyle="1" w:styleId="xdesignnote">
    <w:name w:val="x_design note"/>
    <w:basedOn w:val="Normal"/>
    <w:rsid w:val="005127D6"/>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5127D6"/>
    <w:pPr>
      <w:jc w:val="center"/>
    </w:pPr>
    <w:rPr>
      <w:rFonts w:cs="Arial"/>
      <w:szCs w:val="20"/>
      <w:lang w:eastAsia="en-AU"/>
    </w:rPr>
  </w:style>
  <w:style w:type="paragraph" w:customStyle="1" w:styleId="xlist">
    <w:name w:val="xlist"/>
    <w:basedOn w:val="Normal"/>
    <w:qFormat/>
    <w:rsid w:val="00E96387"/>
    <w:pPr>
      <w:spacing w:before="0" w:after="0" w:line="240" w:lineRule="auto"/>
      <w:ind w:left="454" w:hanging="454"/>
    </w:pPr>
    <w:rPr>
      <w:rFonts w:cs="Arial"/>
      <w:sz w:val="22"/>
    </w:rPr>
  </w:style>
  <w:style w:type="paragraph" w:customStyle="1" w:styleId="xlist3">
    <w:name w:val="xlist 3"/>
    <w:basedOn w:val="xlist2"/>
    <w:qFormat/>
    <w:rsid w:val="00E96387"/>
    <w:pPr>
      <w:ind w:left="1361"/>
    </w:pPr>
  </w:style>
  <w:style w:type="paragraph" w:customStyle="1" w:styleId="xbhead">
    <w:name w:val="xbhead"/>
    <w:basedOn w:val="xahead"/>
    <w:next w:val="xparafo"/>
    <w:qFormat/>
    <w:rsid w:val="001A3F10"/>
    <w:rPr>
      <w:color w:val="auto"/>
      <w:sz w:val="28"/>
      <w:szCs w:val="28"/>
    </w:rPr>
  </w:style>
  <w:style w:type="paragraph" w:styleId="ListParagraph">
    <w:name w:val="List Paragraph"/>
    <w:basedOn w:val="Normal"/>
    <w:uiPriority w:val="34"/>
    <w:qFormat/>
    <w:rsid w:val="00EC7914"/>
    <w:pPr>
      <w:ind w:left="720"/>
      <w:contextualSpacing/>
    </w:pPr>
  </w:style>
  <w:style w:type="paragraph" w:customStyle="1" w:styleId="xLine0">
    <w:name w:val="xLine"/>
    <w:basedOn w:val="Normal"/>
    <w:qFormat/>
    <w:rsid w:val="00EC7914"/>
    <w:pPr>
      <w:spacing w:before="57" w:after="0" w:line="360" w:lineRule="auto"/>
    </w:pPr>
    <w:rPr>
      <w:rFonts w:asciiTheme="minorHAnsi" w:hAnsiTheme="minorHAnsi"/>
      <w:sz w:val="22"/>
    </w:rPr>
  </w:style>
  <w:style w:type="character" w:customStyle="1" w:styleId="xfigtable">
    <w:name w:val="xfigtable"/>
    <w:uiPriority w:val="99"/>
    <w:rsid w:val="005B2CF9"/>
    <w:rPr>
      <w:rFonts w:ascii="Arial" w:hAnsi="Arial"/>
      <w:b/>
      <w:caps/>
      <w:color w:val="000000"/>
      <w:sz w:val="18"/>
    </w:rPr>
  </w:style>
  <w:style w:type="paragraph" w:customStyle="1" w:styleId="xfeaturecaption">
    <w:name w:val="xfeature caption"/>
    <w:basedOn w:val="Normal"/>
    <w:rsid w:val="00430FB8"/>
    <w:pPr>
      <w:shd w:val="clear" w:color="auto" w:fill="DDD9C3"/>
      <w:spacing w:before="0" w:after="200" w:line="276" w:lineRule="auto"/>
      <w:ind w:left="0" w:firstLine="567"/>
    </w:pPr>
    <w:rPr>
      <w:rFonts w:ascii="Times New Roman" w:eastAsia="Times New Roman" w:hAnsi="Times New Roman" w:cs="Times New Roman"/>
      <w:sz w:val="24"/>
      <w:lang w:eastAsia="en-AU"/>
    </w:rPr>
  </w:style>
  <w:style w:type="character" w:customStyle="1" w:styleId="Heading1Char">
    <w:name w:val="Heading 1 Char"/>
    <w:basedOn w:val="DefaultParagraphFont"/>
    <w:link w:val="Heading1"/>
    <w:uiPriority w:val="9"/>
    <w:rsid w:val="00C468AA"/>
    <w:rPr>
      <w:rFonts w:asciiTheme="majorHAnsi" w:eastAsiaTheme="majorEastAsia" w:hAnsiTheme="majorHAnsi" w:cstheme="majorBidi"/>
      <w:b/>
      <w:bCs/>
      <w:color w:val="365F91" w:themeColor="accent1" w:themeShade="BF"/>
      <w:sz w:val="28"/>
      <w:szCs w:val="28"/>
      <w:lang w:val="en-AU"/>
    </w:rPr>
  </w:style>
  <w:style w:type="paragraph" w:customStyle="1" w:styleId="xcaution">
    <w:name w:val="xcaution"/>
    <w:basedOn w:val="Normal"/>
    <w:qFormat/>
    <w:rsid w:val="006224A7"/>
    <w:pPr>
      <w:spacing w:before="57" w:after="0"/>
      <w:ind w:left="0" w:firstLine="0"/>
    </w:pPr>
    <w:rPr>
      <w:rFonts w:asciiTheme="minorHAnsi" w:hAnsiTheme="minorHAnsi"/>
      <w:sz w:val="22"/>
    </w:rPr>
  </w:style>
</w:styles>
</file>

<file path=word/webSettings.xml><?xml version="1.0" encoding="utf-8"?>
<w:webSettings xmlns:r="http://schemas.openxmlformats.org/officeDocument/2006/relationships" xmlns:w="http://schemas.openxmlformats.org/wordprocessingml/2006/main">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170724480">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545533127">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 w:id="1176114889">
      <w:bodyDiv w:val="1"/>
      <w:marLeft w:val="0"/>
      <w:marRight w:val="0"/>
      <w:marTop w:val="0"/>
      <w:marBottom w:val="0"/>
      <w:divBdr>
        <w:top w:val="none" w:sz="0" w:space="0" w:color="auto"/>
        <w:left w:val="none" w:sz="0" w:space="0" w:color="auto"/>
        <w:bottom w:val="none" w:sz="0" w:space="0" w:color="auto"/>
        <w:right w:val="none" w:sz="0" w:space="0" w:color="auto"/>
      </w:divBdr>
    </w:div>
    <w:div w:id="1838812946">
      <w:bodyDiv w:val="1"/>
      <w:marLeft w:val="0"/>
      <w:marRight w:val="0"/>
      <w:marTop w:val="0"/>
      <w:marBottom w:val="0"/>
      <w:divBdr>
        <w:top w:val="none" w:sz="0" w:space="0" w:color="auto"/>
        <w:left w:val="none" w:sz="0" w:space="0" w:color="auto"/>
        <w:bottom w:val="none" w:sz="0" w:space="0" w:color="auto"/>
        <w:right w:val="none" w:sz="0" w:space="0" w:color="auto"/>
      </w:divBdr>
    </w:div>
    <w:div w:id="1881555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8" Type="http://schemas.openxmlformats.org/officeDocument/2006/relationships/image" Target="media/image1.jpeg"/><Relationship Id="rId26" Type="http://schemas.openxmlformats.org/officeDocument/2006/relationships/customXml" Target="../customXml/item3.xml"/><Relationship Id="rId21" Type="http://schemas.openxmlformats.org/officeDocument/2006/relationships/header" Target="header4.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eader" Target="header3.xml"/><Relationship Id="rId7" Type="http://schemas.openxmlformats.org/officeDocument/2006/relationships/endnotes" Target="endnotes.xml"/><Relationship Id="rId25" Type="http://schemas.openxmlformats.org/officeDocument/2006/relationships/customXml" Target="../customXml/item2.xml"/><Relationship Id="rId20" Type="http://schemas.openxmlformats.org/officeDocument/2006/relationships/image" Target="media/image7.jpeg"/><Relationship Id="rId16" Type="http://schemas.openxmlformats.org/officeDocument/2006/relationships/footer" Target="footer2.xml"/><Relationship Id="rId2" Type="http://schemas.openxmlformats.org/officeDocument/2006/relationships/numbering" Target="numbering.xml"/><Relationship Id="rId24" Type="http://schemas.openxmlformats.org/officeDocument/2006/relationships/theme" Target="theme/theme1.xml"/><Relationship Id="rId11"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ntTable" Target="fontTable.xml"/><Relationship Id="rId15"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3.jpeg"/><Relationship Id="rId19" Type="http://schemas.openxmlformats.org/officeDocument/2006/relationships/image" Target="media/image6.jpeg"/><Relationship Id="rId9" Type="http://schemas.openxmlformats.org/officeDocument/2006/relationships/image" Target="media/image2.jpeg"/><Relationship Id="rId22" Type="http://schemas.openxmlformats.org/officeDocument/2006/relationships/footer" Target="footer4.xml"/><Relationship Id="rId14" Type="http://schemas.openxmlformats.org/officeDocument/2006/relationships/header" Target="header2.xml"/><Relationship Id="rId4" Type="http://schemas.openxmlformats.org/officeDocument/2006/relationships/settings" Target="settings.xml"/><Relationship Id="rId27" Type="http://schemas.openxmlformats.org/officeDocument/2006/relationships/customXml" Target="../customXml/item4.xml"/></Relationships>
</file>

<file path=word/_rels/header2.xml.rels><?xml version="1.0" encoding="UTF-8" standalone="yes"?>
<Relationships xmlns="http://schemas.openxmlformats.org/package/2006/relationships"><Relationship Id="rId1" Type="http://schemas.openxmlformats.org/officeDocument/2006/relationships/image" Target="media/image5.jpeg"/></Relationships>
</file>

<file path=word/_rels/header4.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5" ma:contentTypeDescription="Create a new document." ma:contentTypeScope="" ma:versionID="911abbda83db580b6a9ff67f60887a38">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3e1f4820d41d94fc172c55ffba5138af"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MediaLengthInSeconds xmlns="8f659357-f805-491c-ad0b-5621b2de6466" xsi:nil="true"/>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35FE9F9-DC52-9D45-A3F0-53ECD0C7DAB1}">
  <ds:schemaRefs>
    <ds:schemaRef ds:uri="http://schemas.openxmlformats.org/officeDocument/2006/bibliography"/>
  </ds:schemaRefs>
</ds:datastoreItem>
</file>

<file path=customXml/itemProps2.xml><?xml version="1.0" encoding="utf-8"?>
<ds:datastoreItem xmlns:ds="http://schemas.openxmlformats.org/officeDocument/2006/customXml" ds:itemID="{01FD92D7-C40F-485E-AD17-2A2FC916BA89}"/>
</file>

<file path=customXml/itemProps3.xml><?xml version="1.0" encoding="utf-8"?>
<ds:datastoreItem xmlns:ds="http://schemas.openxmlformats.org/officeDocument/2006/customXml" ds:itemID="{63F43F24-C59B-4D9C-8A79-9FABBC608627}"/>
</file>

<file path=customXml/itemProps4.xml><?xml version="1.0" encoding="utf-8"?>
<ds:datastoreItem xmlns:ds="http://schemas.openxmlformats.org/officeDocument/2006/customXml" ds:itemID="{F2AB2892-C703-472F-8DFB-D04E4B58CE25}"/>
</file>

<file path=docProps/app.xml><?xml version="1.0" encoding="utf-8"?>
<Properties xmlns="http://schemas.openxmlformats.org/officeDocument/2006/extended-properties" xmlns:vt="http://schemas.openxmlformats.org/officeDocument/2006/docPropsVTypes">
  <Template>Normal.dotm</Template>
  <TotalTime>402</TotalTime>
  <Pages>22</Pages>
  <Words>2007</Words>
  <Characters>11445</Characters>
  <Application>Microsoft Macintosh Word</Application>
  <DocSecurity>0</DocSecurity>
  <Lines>95</Lines>
  <Paragraphs>22</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140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Frances O'Brien</cp:lastModifiedBy>
  <cp:revision>10</cp:revision>
  <dcterms:created xsi:type="dcterms:W3CDTF">2016-10-13T02:19:00Z</dcterms:created>
  <dcterms:modified xsi:type="dcterms:W3CDTF">2017-01-03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106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_SourceUrl">
    <vt:lpwstr/>
  </property>
  <property fmtid="{D5CDD505-2E9C-101B-9397-08002B2CF9AE}" pid="9" name="_SharedFileIndex">
    <vt:lpwstr/>
  </property>
  <property fmtid="{D5CDD505-2E9C-101B-9397-08002B2CF9AE}" pid="10" name="ComplianceAssetId">
    <vt:lpwstr/>
  </property>
  <property fmtid="{D5CDD505-2E9C-101B-9397-08002B2CF9AE}" pid="11" name="TemplateUrl">
    <vt:lpwstr/>
  </property>
</Properties>
</file>